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9" r:id="rId1"/>
  </p:sldMasterIdLst>
  <p:notesMasterIdLst>
    <p:notesMasterId r:id="rId28"/>
  </p:notesMasterIdLst>
  <p:sldIdLst>
    <p:sldId id="256" r:id="rId2"/>
    <p:sldId id="326" r:id="rId3"/>
    <p:sldId id="327" r:id="rId4"/>
    <p:sldId id="328" r:id="rId5"/>
    <p:sldId id="329" r:id="rId6"/>
    <p:sldId id="353" r:id="rId7"/>
    <p:sldId id="354" r:id="rId8"/>
    <p:sldId id="330" r:id="rId9"/>
    <p:sldId id="355" r:id="rId10"/>
    <p:sldId id="359" r:id="rId11"/>
    <p:sldId id="331" r:id="rId12"/>
    <p:sldId id="346" r:id="rId13"/>
    <p:sldId id="356" r:id="rId14"/>
    <p:sldId id="357" r:id="rId15"/>
    <p:sldId id="347" r:id="rId16"/>
    <p:sldId id="334" r:id="rId17"/>
    <p:sldId id="336" r:id="rId18"/>
    <p:sldId id="337" r:id="rId19"/>
    <p:sldId id="358" r:id="rId20"/>
    <p:sldId id="338" r:id="rId21"/>
    <p:sldId id="339" r:id="rId22"/>
    <p:sldId id="340" r:id="rId23"/>
    <p:sldId id="342" r:id="rId24"/>
    <p:sldId id="343" r:id="rId25"/>
    <p:sldId id="344" r:id="rId26"/>
    <p:sldId id="350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33" autoAdjust="0"/>
    <p:restoredTop sz="88235" autoAdjust="0"/>
  </p:normalViewPr>
  <p:slideViewPr>
    <p:cSldViewPr snapToGrid="0">
      <p:cViewPr varScale="1">
        <p:scale>
          <a:sx n="110" d="100"/>
          <a:sy n="110" d="100"/>
        </p:scale>
        <p:origin x="-11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52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1.wmf"/><Relationship Id="rId2" Type="http://schemas.openxmlformats.org/officeDocument/2006/relationships/image" Target="../media/image42.wmf"/><Relationship Id="rId1" Type="http://schemas.openxmlformats.org/officeDocument/2006/relationships/image" Target="../media/image12.wmf"/><Relationship Id="rId6" Type="http://schemas.openxmlformats.org/officeDocument/2006/relationships/image" Target="../media/image46.wmf"/><Relationship Id="rId11" Type="http://schemas.openxmlformats.org/officeDocument/2006/relationships/image" Target="../media/image50.wmf"/><Relationship Id="rId5" Type="http://schemas.openxmlformats.org/officeDocument/2006/relationships/image" Target="../media/image45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5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1144F0-E320-44A6-B457-6A77DE479824}" type="datetimeFigureOut">
              <a:rPr lang="en-US" smtClean="0"/>
              <a:pPr/>
              <a:t>5/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4F2483-6EE0-471B-AB86-D2684061E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7F9B0-C2A7-4004-BA02-AD285FCD8643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3CD38-1819-4CD9-8827-5B654D991BE5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2B97-22A1-46C8-9CD3-33BAB1336CC3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375BE-EA99-4181-8E59-2948FE68E4D6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79513-19C6-4C85-9E2B-388A568E6186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3A598-FC77-4E24-ADDF-4F3270980B6D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BCBA8-D8C0-4820-8C2F-71EB56452CF1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63FF3-CA95-4AA7-AA86-952DC91DE93F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DE014-7FA0-4246-A54B-2BE2C0B22B73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329A-5745-4AC4-8E95-69197602BBAF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8240F-E1C3-400B-B497-A23946AADBBF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898D5-F353-42E8-9C8E-5722A18E79CF}" type="datetime1">
              <a:rPr lang="en-US" smtClean="0"/>
              <a:pPr/>
              <a:t>5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953" y="663840"/>
            <a:ext cx="8896027" cy="1470025"/>
          </a:xfrm>
        </p:spPr>
        <p:txBody>
          <a:bodyPr>
            <a:noAutofit/>
          </a:bodyPr>
          <a:lstStyle/>
          <a:p>
            <a:pPr>
              <a:lnSpc>
                <a:spcPts val="4600"/>
              </a:lnSpc>
            </a:pPr>
            <a:r>
              <a:rPr lang="en-US" sz="4400" dirty="0" smtClean="0"/>
              <a:t>Estimating Probability of Collision for Safe Motion Planning under Gaussian Motion and Sensing Uncertainty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020" y="5157225"/>
            <a:ext cx="8909959" cy="1752600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Sachin Patil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, Jur van den Berg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2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, Ron Alterovitz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endParaRPr lang="en-US" dirty="0" smtClean="0">
              <a:effectLst>
                <a:outerShdw dist="127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>
              <a:lnSpc>
                <a:spcPts val="2800"/>
              </a:lnSpc>
            </a:pP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Dept. of Computer Science, UNC Chapel Hill</a:t>
            </a:r>
          </a:p>
          <a:p>
            <a:pPr>
              <a:lnSpc>
                <a:spcPts val="2800"/>
              </a:lnSpc>
            </a:pP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2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School of Computing, University of Utah</a:t>
            </a:r>
            <a:endParaRPr lang="en-US" dirty="0">
              <a:effectLst>
                <a:outerShdw dist="127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>
            <a:off x="5434162" y="3331037"/>
            <a:ext cx="147129" cy="145408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622391" y="3302282"/>
            <a:ext cx="147129" cy="145408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830" y="2511209"/>
            <a:ext cx="3648475" cy="205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51582" y="2392065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97318" y="2380890"/>
            <a:ext cx="2300369" cy="229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5560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3" name="Group 26"/>
          <p:cNvGrpSpPr/>
          <p:nvPr/>
        </p:nvGrpSpPr>
        <p:grpSpPr>
          <a:xfrm>
            <a:off x="1305250" y="1742629"/>
            <a:ext cx="6277369" cy="3252056"/>
            <a:chOff x="1460525" y="2337861"/>
            <a:chExt cx="5599807" cy="2863866"/>
          </a:xfrm>
        </p:grpSpPr>
        <p:grpSp>
          <p:nvGrpSpPr>
            <p:cNvPr id="5" name="Group 4"/>
            <p:cNvGrpSpPr/>
            <p:nvPr/>
          </p:nvGrpSpPr>
          <p:grpSpPr>
            <a:xfrm rot="2619979">
              <a:off x="2021607" y="3323001"/>
              <a:ext cx="312206" cy="263225"/>
              <a:chOff x="2075675" y="3191256"/>
              <a:chExt cx="384050" cy="32186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Flowchart: Document 10"/>
            <p:cNvSpPr/>
            <p:nvPr/>
          </p:nvSpPr>
          <p:spPr>
            <a:xfrm>
              <a:off x="2606502" y="4332339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18878781">
              <a:off x="2002076" y="3496877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14521616">
              <a:off x="4108466" y="3566596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6200000">
              <a:off x="2839555" y="3866070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8417795">
              <a:off x="6431833" y="3908045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304336" y="3388308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Document 16"/>
            <p:cNvSpPr/>
            <p:nvPr/>
          </p:nvSpPr>
          <p:spPr>
            <a:xfrm rot="10800000">
              <a:off x="4584313" y="2337861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17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460525" y="3348274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19" name="Oval 18"/>
            <p:cNvSpPr/>
            <p:nvPr/>
          </p:nvSpPr>
          <p:spPr>
            <a:xfrm>
              <a:off x="2309062" y="3585743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7234" y="372091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783251" y="405729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7246537">
              <a:off x="5121893" y="3178458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520918" y="3355690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243541" y="407167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3275653" y="339218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419427" y="3587717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149132" y="3791876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439555" y="3866638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186513" y="3975905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73419" y="4016162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526483" y="3038502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514981" y="3251287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27766" y="315352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04121" y="345257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42785" y="338931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01887" y="3576215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880166" y="3556087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169261" y="354458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3381375" y="3111420"/>
            <a:ext cx="1130300" cy="414337"/>
          </a:xfrm>
          <a:custGeom>
            <a:avLst/>
            <a:gdLst>
              <a:gd name="connsiteX0" fmla="*/ 0 w 1130300"/>
              <a:gd name="connsiteY0" fmla="*/ 358775 h 457200"/>
              <a:gd name="connsiteX1" fmla="*/ 355600 w 1130300"/>
              <a:gd name="connsiteY1" fmla="*/ 457200 h 457200"/>
              <a:gd name="connsiteX2" fmla="*/ 714375 w 1130300"/>
              <a:gd name="connsiteY2" fmla="*/ 358775 h 457200"/>
              <a:gd name="connsiteX3" fmla="*/ 1130300 w 1130300"/>
              <a:gd name="connsiteY3" fmla="*/ 0 h 457200"/>
              <a:gd name="connsiteX0" fmla="*/ 0 w 1130300"/>
              <a:gd name="connsiteY0" fmla="*/ 358775 h 426508"/>
              <a:gd name="connsiteX1" fmla="*/ 358775 w 1130300"/>
              <a:gd name="connsiteY1" fmla="*/ 406400 h 426508"/>
              <a:gd name="connsiteX2" fmla="*/ 714375 w 1130300"/>
              <a:gd name="connsiteY2" fmla="*/ 358775 h 426508"/>
              <a:gd name="connsiteX3" fmla="*/ 1130300 w 1130300"/>
              <a:gd name="connsiteY3" fmla="*/ 0 h 426508"/>
              <a:gd name="connsiteX0" fmla="*/ 0 w 1130300"/>
              <a:gd name="connsiteY0" fmla="*/ 358775 h 414337"/>
              <a:gd name="connsiteX1" fmla="*/ 358775 w 1130300"/>
              <a:gd name="connsiteY1" fmla="*/ 406400 h 414337"/>
              <a:gd name="connsiteX2" fmla="*/ 723900 w 1130300"/>
              <a:gd name="connsiteY2" fmla="*/ 311150 h 414337"/>
              <a:gd name="connsiteX3" fmla="*/ 1130300 w 1130300"/>
              <a:gd name="connsiteY3" fmla="*/ 0 h 414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300" h="414337">
                <a:moveTo>
                  <a:pt x="0" y="358775"/>
                </a:moveTo>
                <a:cubicBezTo>
                  <a:pt x="118269" y="407987"/>
                  <a:pt x="238125" y="414337"/>
                  <a:pt x="358775" y="406400"/>
                </a:cubicBezTo>
                <a:cubicBezTo>
                  <a:pt x="479425" y="398463"/>
                  <a:pt x="595313" y="378883"/>
                  <a:pt x="723900" y="311150"/>
                </a:cubicBezTo>
                <a:cubicBezTo>
                  <a:pt x="852487" y="243417"/>
                  <a:pt x="986896" y="141287"/>
                  <a:pt x="11303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3276600" y="3330496"/>
            <a:ext cx="1244600" cy="323321"/>
          </a:xfrm>
          <a:custGeom>
            <a:avLst/>
            <a:gdLst>
              <a:gd name="connsiteX0" fmla="*/ 0 w 1244600"/>
              <a:gd name="connsiteY0" fmla="*/ 260350 h 323321"/>
              <a:gd name="connsiteX1" fmla="*/ 311150 w 1244600"/>
              <a:gd name="connsiteY1" fmla="*/ 320675 h 323321"/>
              <a:gd name="connsiteX2" fmla="*/ 730250 w 1244600"/>
              <a:gd name="connsiteY2" fmla="*/ 269875 h 323321"/>
              <a:gd name="connsiteX3" fmla="*/ 1244600 w 1244600"/>
              <a:gd name="connsiteY3" fmla="*/ 0 h 323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323321">
                <a:moveTo>
                  <a:pt x="0" y="260350"/>
                </a:moveTo>
                <a:cubicBezTo>
                  <a:pt x="94721" y="289719"/>
                  <a:pt x="189442" y="319088"/>
                  <a:pt x="311150" y="320675"/>
                </a:cubicBezTo>
                <a:cubicBezTo>
                  <a:pt x="432858" y="322263"/>
                  <a:pt x="574675" y="323321"/>
                  <a:pt x="730250" y="269875"/>
                </a:cubicBezTo>
                <a:cubicBezTo>
                  <a:pt x="885825" y="216429"/>
                  <a:pt x="1065212" y="108214"/>
                  <a:pt x="12446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3530600" y="3241596"/>
            <a:ext cx="1206500" cy="466196"/>
          </a:xfrm>
          <a:custGeom>
            <a:avLst/>
            <a:gdLst>
              <a:gd name="connsiteX0" fmla="*/ 0 w 1206500"/>
              <a:gd name="connsiteY0" fmla="*/ 425450 h 459846"/>
              <a:gd name="connsiteX1" fmla="*/ 301625 w 1206500"/>
              <a:gd name="connsiteY1" fmla="*/ 441325 h 459846"/>
              <a:gd name="connsiteX2" fmla="*/ 720725 w 1206500"/>
              <a:gd name="connsiteY2" fmla="*/ 314325 h 459846"/>
              <a:gd name="connsiteX3" fmla="*/ 1206500 w 1206500"/>
              <a:gd name="connsiteY3" fmla="*/ 0 h 459846"/>
              <a:gd name="connsiteX0" fmla="*/ 0 w 1206500"/>
              <a:gd name="connsiteY0" fmla="*/ 425450 h 466196"/>
              <a:gd name="connsiteX1" fmla="*/ 307975 w 1206500"/>
              <a:gd name="connsiteY1" fmla="*/ 447675 h 466196"/>
              <a:gd name="connsiteX2" fmla="*/ 720725 w 1206500"/>
              <a:gd name="connsiteY2" fmla="*/ 314325 h 466196"/>
              <a:gd name="connsiteX3" fmla="*/ 1206500 w 1206500"/>
              <a:gd name="connsiteY3" fmla="*/ 0 h 4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6500" h="466196">
                <a:moveTo>
                  <a:pt x="0" y="425450"/>
                </a:moveTo>
                <a:cubicBezTo>
                  <a:pt x="90752" y="442648"/>
                  <a:pt x="187854" y="466196"/>
                  <a:pt x="307975" y="447675"/>
                </a:cubicBezTo>
                <a:cubicBezTo>
                  <a:pt x="428096" y="429154"/>
                  <a:pt x="570971" y="388937"/>
                  <a:pt x="720725" y="314325"/>
                </a:cubicBezTo>
                <a:cubicBezTo>
                  <a:pt x="870479" y="239713"/>
                  <a:pt x="1039018" y="120385"/>
                  <a:pt x="12065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3260725" y="3559096"/>
            <a:ext cx="1352550" cy="342900"/>
          </a:xfrm>
          <a:custGeom>
            <a:avLst/>
            <a:gdLst>
              <a:gd name="connsiteX0" fmla="*/ 0 w 1352550"/>
              <a:gd name="connsiteY0" fmla="*/ 311150 h 356658"/>
              <a:gd name="connsiteX1" fmla="*/ 400050 w 1352550"/>
              <a:gd name="connsiteY1" fmla="*/ 339725 h 356658"/>
              <a:gd name="connsiteX2" fmla="*/ 1028700 w 1352550"/>
              <a:gd name="connsiteY2" fmla="*/ 209550 h 356658"/>
              <a:gd name="connsiteX3" fmla="*/ 1352550 w 1352550"/>
              <a:gd name="connsiteY3" fmla="*/ 0 h 356658"/>
              <a:gd name="connsiteX0" fmla="*/ 0 w 1352550"/>
              <a:gd name="connsiteY0" fmla="*/ 311150 h 358775"/>
              <a:gd name="connsiteX1" fmla="*/ 400050 w 1352550"/>
              <a:gd name="connsiteY1" fmla="*/ 339725 h 358775"/>
              <a:gd name="connsiteX2" fmla="*/ 958850 w 1352550"/>
              <a:gd name="connsiteY2" fmla="*/ 196850 h 358775"/>
              <a:gd name="connsiteX3" fmla="*/ 1352550 w 1352550"/>
              <a:gd name="connsiteY3" fmla="*/ 0 h 358775"/>
              <a:gd name="connsiteX0" fmla="*/ 0 w 1352550"/>
              <a:gd name="connsiteY0" fmla="*/ 311150 h 342900"/>
              <a:gd name="connsiteX1" fmla="*/ 409575 w 1352550"/>
              <a:gd name="connsiteY1" fmla="*/ 323850 h 342900"/>
              <a:gd name="connsiteX2" fmla="*/ 958850 w 1352550"/>
              <a:gd name="connsiteY2" fmla="*/ 196850 h 342900"/>
              <a:gd name="connsiteX3" fmla="*/ 1352550 w 1352550"/>
              <a:gd name="connsiteY3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342900">
                <a:moveTo>
                  <a:pt x="0" y="311150"/>
                </a:moveTo>
                <a:cubicBezTo>
                  <a:pt x="114300" y="333904"/>
                  <a:pt x="249767" y="342900"/>
                  <a:pt x="409575" y="323850"/>
                </a:cubicBezTo>
                <a:cubicBezTo>
                  <a:pt x="569383" y="304800"/>
                  <a:pt x="801687" y="250825"/>
                  <a:pt x="958850" y="196850"/>
                </a:cubicBezTo>
                <a:cubicBezTo>
                  <a:pt x="1116013" y="142875"/>
                  <a:pt x="1270000" y="76464"/>
                  <a:pt x="135255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3546475" y="3492421"/>
            <a:ext cx="1292225" cy="462756"/>
          </a:xfrm>
          <a:custGeom>
            <a:avLst/>
            <a:gdLst>
              <a:gd name="connsiteX0" fmla="*/ 0 w 1292225"/>
              <a:gd name="connsiteY0" fmla="*/ 441325 h 484187"/>
              <a:gd name="connsiteX1" fmla="*/ 396875 w 1292225"/>
              <a:gd name="connsiteY1" fmla="*/ 457200 h 484187"/>
              <a:gd name="connsiteX2" fmla="*/ 911225 w 1292225"/>
              <a:gd name="connsiteY2" fmla="*/ 279400 h 484187"/>
              <a:gd name="connsiteX3" fmla="*/ 1292225 w 1292225"/>
              <a:gd name="connsiteY3" fmla="*/ 0 h 484187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11225 w 1292225"/>
              <a:gd name="connsiteY2" fmla="*/ 279400 h 462756"/>
              <a:gd name="connsiteX3" fmla="*/ 1292225 w 1292225"/>
              <a:gd name="connsiteY3" fmla="*/ 0 h 462756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01700 w 1292225"/>
              <a:gd name="connsiteY2" fmla="*/ 257175 h 462756"/>
              <a:gd name="connsiteX3" fmla="*/ 1292225 w 1292225"/>
              <a:gd name="connsiteY3" fmla="*/ 0 h 4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2225" h="462756">
                <a:moveTo>
                  <a:pt x="0" y="441325"/>
                </a:moveTo>
                <a:cubicBezTo>
                  <a:pt x="122502" y="462756"/>
                  <a:pt x="224367" y="449792"/>
                  <a:pt x="374650" y="419100"/>
                </a:cubicBezTo>
                <a:cubicBezTo>
                  <a:pt x="524933" y="388408"/>
                  <a:pt x="748771" y="327025"/>
                  <a:pt x="901700" y="257175"/>
                </a:cubicBezTo>
                <a:cubicBezTo>
                  <a:pt x="1054629" y="187325"/>
                  <a:pt x="1176337" y="101600"/>
                  <a:pt x="1292225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3282950" y="3667046"/>
            <a:ext cx="1409700" cy="413808"/>
          </a:xfrm>
          <a:custGeom>
            <a:avLst/>
            <a:gdLst>
              <a:gd name="connsiteX0" fmla="*/ 0 w 1409700"/>
              <a:gd name="connsiteY0" fmla="*/ 396875 h 430742"/>
              <a:gd name="connsiteX1" fmla="*/ 336550 w 1409700"/>
              <a:gd name="connsiteY1" fmla="*/ 409575 h 430742"/>
              <a:gd name="connsiteX2" fmla="*/ 1000125 w 1409700"/>
              <a:gd name="connsiteY2" fmla="*/ 269875 h 430742"/>
              <a:gd name="connsiteX3" fmla="*/ 1409700 w 1409700"/>
              <a:gd name="connsiteY3" fmla="*/ 0 h 430742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1000125 w 1409700"/>
              <a:gd name="connsiteY2" fmla="*/ 269875 h 413808"/>
              <a:gd name="connsiteX3" fmla="*/ 1409700 w 1409700"/>
              <a:gd name="connsiteY3" fmla="*/ 0 h 413808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962025 w 1409700"/>
              <a:gd name="connsiteY2" fmla="*/ 257175 h 413808"/>
              <a:gd name="connsiteX3" fmla="*/ 1409700 w 1409700"/>
              <a:gd name="connsiteY3" fmla="*/ 0 h 41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413808">
                <a:moveTo>
                  <a:pt x="0" y="396875"/>
                </a:moveTo>
                <a:cubicBezTo>
                  <a:pt x="84931" y="413808"/>
                  <a:pt x="182563" y="413808"/>
                  <a:pt x="342900" y="390525"/>
                </a:cubicBezTo>
                <a:cubicBezTo>
                  <a:pt x="503237" y="367242"/>
                  <a:pt x="784225" y="322263"/>
                  <a:pt x="962025" y="257175"/>
                </a:cubicBezTo>
                <a:cubicBezTo>
                  <a:pt x="1139825" y="192088"/>
                  <a:pt x="1294341" y="100806"/>
                  <a:pt x="14097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3479800" y="3644821"/>
            <a:ext cx="1397000" cy="447146"/>
          </a:xfrm>
          <a:custGeom>
            <a:avLst/>
            <a:gdLst>
              <a:gd name="connsiteX0" fmla="*/ 0 w 1397000"/>
              <a:gd name="connsiteY0" fmla="*/ 444500 h 447146"/>
              <a:gd name="connsiteX1" fmla="*/ 476250 w 1397000"/>
              <a:gd name="connsiteY1" fmla="*/ 422275 h 447146"/>
              <a:gd name="connsiteX2" fmla="*/ 1000125 w 1397000"/>
              <a:gd name="connsiteY2" fmla="*/ 295275 h 447146"/>
              <a:gd name="connsiteX3" fmla="*/ 1397000 w 1397000"/>
              <a:gd name="connsiteY3" fmla="*/ 0 h 44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7000" h="447146">
                <a:moveTo>
                  <a:pt x="0" y="444500"/>
                </a:moveTo>
                <a:cubicBezTo>
                  <a:pt x="154781" y="445823"/>
                  <a:pt x="309563" y="447146"/>
                  <a:pt x="476250" y="422275"/>
                </a:cubicBezTo>
                <a:cubicBezTo>
                  <a:pt x="642938" y="397404"/>
                  <a:pt x="846667" y="365654"/>
                  <a:pt x="1000125" y="295275"/>
                </a:cubicBezTo>
                <a:cubicBezTo>
                  <a:pt x="1153583" y="224896"/>
                  <a:pt x="1275291" y="112448"/>
                  <a:pt x="13970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39948" y="5115466"/>
            <a:ext cx="85746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Distributions are propagated regardless of obstacles</a:t>
            </a:r>
            <a:endParaRPr lang="en-US" sz="3000" dirty="0"/>
          </a:p>
        </p:txBody>
      </p:sp>
      <p:sp>
        <p:nvSpPr>
          <p:cNvPr id="60" name="TextBox 59"/>
          <p:cNvSpPr txBox="1"/>
          <p:nvPr/>
        </p:nvSpPr>
        <p:spPr>
          <a:xfrm>
            <a:off x="4183812" y="3812858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956668" y="3775486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>
            <a:off x="457199" y="19323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7" grpId="0" animBg="1"/>
      <p:bldP spid="48" grpId="0" animBg="1"/>
      <p:bldP spid="49" grpId="0" animBg="1"/>
      <p:bldP spid="53" grpId="0" animBg="1"/>
      <p:bldP spid="54" grpId="0" animBg="1"/>
      <p:bldP spid="55" grpId="0" animBg="1"/>
      <p:bldP spid="56" grpId="0" animBg="1"/>
      <p:bldP spid="57" grpId="0"/>
      <p:bldP spid="60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19323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84900" y="2228850"/>
          <a:ext cx="2738438" cy="609600"/>
        </p:xfrm>
        <a:graphic>
          <a:graphicData uri="http://schemas.openxmlformats.org/presentationml/2006/ole">
            <p:oleObj spid="_x0000_s4099" name="Equation" r:id="rId4" imgW="1257120" imgH="27936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183313" y="2971800"/>
          <a:ext cx="2654300" cy="939800"/>
        </p:xfrm>
        <a:graphic>
          <a:graphicData uri="http://schemas.openxmlformats.org/presentationml/2006/ole">
            <p:oleObj spid="_x0000_s4101" name="Equation" r:id="rId5" imgW="1218960" imgH="43164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147314" y="5555418"/>
            <a:ext cx="18891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Should be: </a:t>
            </a:r>
            <a:endParaRPr lang="en-US" sz="3000" dirty="0"/>
          </a:p>
        </p:txBody>
      </p:sp>
      <p:sp>
        <p:nvSpPr>
          <p:cNvPr id="53" name="Rectangle 52"/>
          <p:cNvSpPr/>
          <p:nvPr/>
        </p:nvSpPr>
        <p:spPr>
          <a:xfrm>
            <a:off x="6797612" y="2976174"/>
            <a:ext cx="2104846" cy="100929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979349" y="5310133"/>
          <a:ext cx="3957638" cy="941387"/>
        </p:xfrm>
        <a:graphic>
          <a:graphicData uri="http://schemas.openxmlformats.org/presentationml/2006/ole">
            <p:oleObj spid="_x0000_s4102" name="Equation" r:id="rId6" imgW="1815840" imgH="431640" progId="Equation.DSMT4">
              <p:embed/>
            </p:oleObj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304572" y="1941109"/>
            <a:ext cx="5130064" cy="2605054"/>
            <a:chOff x="166555" y="2812335"/>
            <a:chExt cx="5599807" cy="2863866"/>
          </a:xfrm>
        </p:grpSpPr>
        <p:grpSp>
          <p:nvGrpSpPr>
            <p:cNvPr id="57" name="Group 37"/>
            <p:cNvGrpSpPr/>
            <p:nvPr/>
          </p:nvGrpSpPr>
          <p:grpSpPr>
            <a:xfrm rot="2619979">
              <a:off x="727637" y="3797475"/>
              <a:ext cx="312206" cy="263225"/>
              <a:chOff x="2075675" y="3191256"/>
              <a:chExt cx="384050" cy="321868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Flowchart: Document 57"/>
            <p:cNvSpPr/>
            <p:nvPr/>
          </p:nvSpPr>
          <p:spPr>
            <a:xfrm>
              <a:off x="1312532" y="4806813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 rot="18878781">
              <a:off x="708106" y="3971351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 rot="14521616">
              <a:off x="2814496" y="4041070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 rot="16200000">
              <a:off x="1545585" y="4340544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 rot="18417795">
              <a:off x="5137863" y="4382519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1010366" y="3862782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Document 63"/>
            <p:cNvSpPr/>
            <p:nvPr/>
          </p:nvSpPr>
          <p:spPr>
            <a:xfrm rot="10800000">
              <a:off x="3290343" y="2812335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5" name="Picture 64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66555" y="3727862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66" name="Oval 65"/>
            <p:cNvSpPr/>
            <p:nvPr/>
          </p:nvSpPr>
          <p:spPr>
            <a:xfrm>
              <a:off x="1015092" y="4060217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3203264" y="419538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5489281" y="4531768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9" name="Object 4"/>
            <p:cNvGraphicFramePr>
              <a:graphicFrameLocks noChangeAspect="1"/>
            </p:cNvGraphicFramePr>
            <p:nvPr/>
          </p:nvGraphicFramePr>
          <p:xfrm>
            <a:off x="4054116" y="4257597"/>
            <a:ext cx="302225" cy="420072"/>
          </p:xfrm>
          <a:graphic>
            <a:graphicData uri="http://schemas.openxmlformats.org/presentationml/2006/ole">
              <p:oleObj spid="_x0000_s4103" name="Equation" r:id="rId8" imgW="164880" imgH="228600" progId="Equation.DSMT4">
                <p:embed/>
              </p:oleObj>
            </a:graphicData>
          </a:graphic>
        </p:graphicFrame>
        <p:sp>
          <p:nvSpPr>
            <p:cNvPr id="70" name="Oval 69"/>
            <p:cNvSpPr/>
            <p:nvPr/>
          </p:nvSpPr>
          <p:spPr>
            <a:xfrm rot="17246537">
              <a:off x="3827923" y="3652932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4163611" y="4120650"/>
              <a:ext cx="94891" cy="948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4226948" y="383016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1949571" y="454614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421149" y="4569128"/>
            <a:ext cx="67228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Overly conservative probability </a:t>
            </a:r>
            <a:r>
              <a:rPr lang="en-US" sz="3000" dirty="0" smtClean="0"/>
              <a:t>estimate!</a:t>
            </a:r>
            <a:endParaRPr lang="en-US" sz="30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305250" y="1345833"/>
            <a:ext cx="6277369" cy="3252056"/>
            <a:chOff x="1460525" y="2337861"/>
            <a:chExt cx="5599807" cy="2863866"/>
          </a:xfrm>
        </p:grpSpPr>
        <p:grpSp>
          <p:nvGrpSpPr>
            <p:cNvPr id="6" name="Group 4"/>
            <p:cNvGrpSpPr/>
            <p:nvPr/>
          </p:nvGrpSpPr>
          <p:grpSpPr>
            <a:xfrm rot="2619979">
              <a:off x="2021607" y="3323001"/>
              <a:ext cx="312206" cy="263225"/>
              <a:chOff x="2075675" y="3191256"/>
              <a:chExt cx="384050" cy="32186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Flowchart: Document 6"/>
            <p:cNvSpPr/>
            <p:nvPr/>
          </p:nvSpPr>
          <p:spPr>
            <a:xfrm>
              <a:off x="2606502" y="4332339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 rot="18878781">
              <a:off x="2002076" y="3496877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rot="14521616">
              <a:off x="4108466" y="3566596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16200000">
              <a:off x="2839555" y="3866070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8417795">
              <a:off x="6431833" y="3908045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4336" y="3388308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Document 12"/>
            <p:cNvSpPr/>
            <p:nvPr/>
          </p:nvSpPr>
          <p:spPr>
            <a:xfrm rot="10800000">
              <a:off x="4584313" y="2337861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460525" y="3348274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15" name="Oval 14"/>
            <p:cNvSpPr/>
            <p:nvPr/>
          </p:nvSpPr>
          <p:spPr>
            <a:xfrm>
              <a:off x="2309062" y="3585743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497234" y="372091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783251" y="405729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 rot="17246537">
              <a:off x="5121893" y="3178458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20918" y="3355690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243541" y="407167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Oval 25"/>
          <p:cNvSpPr/>
          <p:nvPr/>
        </p:nvSpPr>
        <p:spPr>
          <a:xfrm>
            <a:off x="3275653" y="2995389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419427" y="319092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149132" y="339508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439555" y="3469842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186513" y="3579109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73419" y="3619366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526483" y="2641706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514981" y="285449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7766" y="275672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604121" y="3055774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842785" y="2992514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01887" y="3179419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80166" y="3159291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169261" y="3147789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381375" y="2714624"/>
            <a:ext cx="1130300" cy="414337"/>
          </a:xfrm>
          <a:custGeom>
            <a:avLst/>
            <a:gdLst>
              <a:gd name="connsiteX0" fmla="*/ 0 w 1130300"/>
              <a:gd name="connsiteY0" fmla="*/ 358775 h 457200"/>
              <a:gd name="connsiteX1" fmla="*/ 355600 w 1130300"/>
              <a:gd name="connsiteY1" fmla="*/ 457200 h 457200"/>
              <a:gd name="connsiteX2" fmla="*/ 714375 w 1130300"/>
              <a:gd name="connsiteY2" fmla="*/ 358775 h 457200"/>
              <a:gd name="connsiteX3" fmla="*/ 1130300 w 1130300"/>
              <a:gd name="connsiteY3" fmla="*/ 0 h 457200"/>
              <a:gd name="connsiteX0" fmla="*/ 0 w 1130300"/>
              <a:gd name="connsiteY0" fmla="*/ 358775 h 426508"/>
              <a:gd name="connsiteX1" fmla="*/ 358775 w 1130300"/>
              <a:gd name="connsiteY1" fmla="*/ 406400 h 426508"/>
              <a:gd name="connsiteX2" fmla="*/ 714375 w 1130300"/>
              <a:gd name="connsiteY2" fmla="*/ 358775 h 426508"/>
              <a:gd name="connsiteX3" fmla="*/ 1130300 w 1130300"/>
              <a:gd name="connsiteY3" fmla="*/ 0 h 426508"/>
              <a:gd name="connsiteX0" fmla="*/ 0 w 1130300"/>
              <a:gd name="connsiteY0" fmla="*/ 358775 h 414337"/>
              <a:gd name="connsiteX1" fmla="*/ 358775 w 1130300"/>
              <a:gd name="connsiteY1" fmla="*/ 406400 h 414337"/>
              <a:gd name="connsiteX2" fmla="*/ 723900 w 1130300"/>
              <a:gd name="connsiteY2" fmla="*/ 311150 h 414337"/>
              <a:gd name="connsiteX3" fmla="*/ 1130300 w 1130300"/>
              <a:gd name="connsiteY3" fmla="*/ 0 h 414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300" h="414337">
                <a:moveTo>
                  <a:pt x="0" y="358775"/>
                </a:moveTo>
                <a:cubicBezTo>
                  <a:pt x="118269" y="407987"/>
                  <a:pt x="238125" y="414337"/>
                  <a:pt x="358775" y="406400"/>
                </a:cubicBezTo>
                <a:cubicBezTo>
                  <a:pt x="479425" y="398463"/>
                  <a:pt x="595313" y="378883"/>
                  <a:pt x="723900" y="311150"/>
                </a:cubicBezTo>
                <a:cubicBezTo>
                  <a:pt x="852487" y="243417"/>
                  <a:pt x="986896" y="141287"/>
                  <a:pt x="11303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276600" y="2933700"/>
            <a:ext cx="1244600" cy="323321"/>
          </a:xfrm>
          <a:custGeom>
            <a:avLst/>
            <a:gdLst>
              <a:gd name="connsiteX0" fmla="*/ 0 w 1244600"/>
              <a:gd name="connsiteY0" fmla="*/ 260350 h 323321"/>
              <a:gd name="connsiteX1" fmla="*/ 311150 w 1244600"/>
              <a:gd name="connsiteY1" fmla="*/ 320675 h 323321"/>
              <a:gd name="connsiteX2" fmla="*/ 730250 w 1244600"/>
              <a:gd name="connsiteY2" fmla="*/ 269875 h 323321"/>
              <a:gd name="connsiteX3" fmla="*/ 1244600 w 1244600"/>
              <a:gd name="connsiteY3" fmla="*/ 0 h 323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323321">
                <a:moveTo>
                  <a:pt x="0" y="260350"/>
                </a:moveTo>
                <a:cubicBezTo>
                  <a:pt x="94721" y="289719"/>
                  <a:pt x="189442" y="319088"/>
                  <a:pt x="311150" y="320675"/>
                </a:cubicBezTo>
                <a:cubicBezTo>
                  <a:pt x="432858" y="322263"/>
                  <a:pt x="574675" y="323321"/>
                  <a:pt x="730250" y="269875"/>
                </a:cubicBezTo>
                <a:cubicBezTo>
                  <a:pt x="885825" y="216429"/>
                  <a:pt x="1065212" y="108214"/>
                  <a:pt x="12446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3530600" y="2844800"/>
            <a:ext cx="1206500" cy="466196"/>
          </a:xfrm>
          <a:custGeom>
            <a:avLst/>
            <a:gdLst>
              <a:gd name="connsiteX0" fmla="*/ 0 w 1206500"/>
              <a:gd name="connsiteY0" fmla="*/ 425450 h 459846"/>
              <a:gd name="connsiteX1" fmla="*/ 301625 w 1206500"/>
              <a:gd name="connsiteY1" fmla="*/ 441325 h 459846"/>
              <a:gd name="connsiteX2" fmla="*/ 720725 w 1206500"/>
              <a:gd name="connsiteY2" fmla="*/ 314325 h 459846"/>
              <a:gd name="connsiteX3" fmla="*/ 1206500 w 1206500"/>
              <a:gd name="connsiteY3" fmla="*/ 0 h 459846"/>
              <a:gd name="connsiteX0" fmla="*/ 0 w 1206500"/>
              <a:gd name="connsiteY0" fmla="*/ 425450 h 466196"/>
              <a:gd name="connsiteX1" fmla="*/ 307975 w 1206500"/>
              <a:gd name="connsiteY1" fmla="*/ 447675 h 466196"/>
              <a:gd name="connsiteX2" fmla="*/ 720725 w 1206500"/>
              <a:gd name="connsiteY2" fmla="*/ 314325 h 466196"/>
              <a:gd name="connsiteX3" fmla="*/ 1206500 w 1206500"/>
              <a:gd name="connsiteY3" fmla="*/ 0 h 4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6500" h="466196">
                <a:moveTo>
                  <a:pt x="0" y="425450"/>
                </a:moveTo>
                <a:cubicBezTo>
                  <a:pt x="90752" y="442648"/>
                  <a:pt x="187854" y="466196"/>
                  <a:pt x="307975" y="447675"/>
                </a:cubicBezTo>
                <a:cubicBezTo>
                  <a:pt x="428096" y="429154"/>
                  <a:pt x="570971" y="388937"/>
                  <a:pt x="720725" y="314325"/>
                </a:cubicBezTo>
                <a:cubicBezTo>
                  <a:pt x="870479" y="239713"/>
                  <a:pt x="1039018" y="120385"/>
                  <a:pt x="12065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3260725" y="3162300"/>
            <a:ext cx="1352550" cy="342900"/>
          </a:xfrm>
          <a:custGeom>
            <a:avLst/>
            <a:gdLst>
              <a:gd name="connsiteX0" fmla="*/ 0 w 1352550"/>
              <a:gd name="connsiteY0" fmla="*/ 311150 h 356658"/>
              <a:gd name="connsiteX1" fmla="*/ 400050 w 1352550"/>
              <a:gd name="connsiteY1" fmla="*/ 339725 h 356658"/>
              <a:gd name="connsiteX2" fmla="*/ 1028700 w 1352550"/>
              <a:gd name="connsiteY2" fmla="*/ 209550 h 356658"/>
              <a:gd name="connsiteX3" fmla="*/ 1352550 w 1352550"/>
              <a:gd name="connsiteY3" fmla="*/ 0 h 356658"/>
              <a:gd name="connsiteX0" fmla="*/ 0 w 1352550"/>
              <a:gd name="connsiteY0" fmla="*/ 311150 h 358775"/>
              <a:gd name="connsiteX1" fmla="*/ 400050 w 1352550"/>
              <a:gd name="connsiteY1" fmla="*/ 339725 h 358775"/>
              <a:gd name="connsiteX2" fmla="*/ 958850 w 1352550"/>
              <a:gd name="connsiteY2" fmla="*/ 196850 h 358775"/>
              <a:gd name="connsiteX3" fmla="*/ 1352550 w 1352550"/>
              <a:gd name="connsiteY3" fmla="*/ 0 h 358775"/>
              <a:gd name="connsiteX0" fmla="*/ 0 w 1352550"/>
              <a:gd name="connsiteY0" fmla="*/ 311150 h 342900"/>
              <a:gd name="connsiteX1" fmla="*/ 409575 w 1352550"/>
              <a:gd name="connsiteY1" fmla="*/ 323850 h 342900"/>
              <a:gd name="connsiteX2" fmla="*/ 958850 w 1352550"/>
              <a:gd name="connsiteY2" fmla="*/ 196850 h 342900"/>
              <a:gd name="connsiteX3" fmla="*/ 1352550 w 1352550"/>
              <a:gd name="connsiteY3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342900">
                <a:moveTo>
                  <a:pt x="0" y="311150"/>
                </a:moveTo>
                <a:cubicBezTo>
                  <a:pt x="114300" y="333904"/>
                  <a:pt x="249767" y="342900"/>
                  <a:pt x="409575" y="323850"/>
                </a:cubicBezTo>
                <a:cubicBezTo>
                  <a:pt x="569383" y="304800"/>
                  <a:pt x="801687" y="250825"/>
                  <a:pt x="958850" y="196850"/>
                </a:cubicBezTo>
                <a:cubicBezTo>
                  <a:pt x="1116013" y="142875"/>
                  <a:pt x="1270000" y="76464"/>
                  <a:pt x="135255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3546475" y="3095625"/>
            <a:ext cx="1292225" cy="462756"/>
          </a:xfrm>
          <a:custGeom>
            <a:avLst/>
            <a:gdLst>
              <a:gd name="connsiteX0" fmla="*/ 0 w 1292225"/>
              <a:gd name="connsiteY0" fmla="*/ 441325 h 484187"/>
              <a:gd name="connsiteX1" fmla="*/ 396875 w 1292225"/>
              <a:gd name="connsiteY1" fmla="*/ 457200 h 484187"/>
              <a:gd name="connsiteX2" fmla="*/ 911225 w 1292225"/>
              <a:gd name="connsiteY2" fmla="*/ 279400 h 484187"/>
              <a:gd name="connsiteX3" fmla="*/ 1292225 w 1292225"/>
              <a:gd name="connsiteY3" fmla="*/ 0 h 484187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11225 w 1292225"/>
              <a:gd name="connsiteY2" fmla="*/ 279400 h 462756"/>
              <a:gd name="connsiteX3" fmla="*/ 1292225 w 1292225"/>
              <a:gd name="connsiteY3" fmla="*/ 0 h 462756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01700 w 1292225"/>
              <a:gd name="connsiteY2" fmla="*/ 257175 h 462756"/>
              <a:gd name="connsiteX3" fmla="*/ 1292225 w 1292225"/>
              <a:gd name="connsiteY3" fmla="*/ 0 h 4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2225" h="462756">
                <a:moveTo>
                  <a:pt x="0" y="441325"/>
                </a:moveTo>
                <a:cubicBezTo>
                  <a:pt x="122502" y="462756"/>
                  <a:pt x="224367" y="449792"/>
                  <a:pt x="374650" y="419100"/>
                </a:cubicBezTo>
                <a:cubicBezTo>
                  <a:pt x="524933" y="388408"/>
                  <a:pt x="748771" y="327025"/>
                  <a:pt x="901700" y="257175"/>
                </a:cubicBezTo>
                <a:cubicBezTo>
                  <a:pt x="1054629" y="187325"/>
                  <a:pt x="1176337" y="101600"/>
                  <a:pt x="1292225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3282950" y="3270250"/>
            <a:ext cx="1409700" cy="413808"/>
          </a:xfrm>
          <a:custGeom>
            <a:avLst/>
            <a:gdLst>
              <a:gd name="connsiteX0" fmla="*/ 0 w 1409700"/>
              <a:gd name="connsiteY0" fmla="*/ 396875 h 430742"/>
              <a:gd name="connsiteX1" fmla="*/ 336550 w 1409700"/>
              <a:gd name="connsiteY1" fmla="*/ 409575 h 430742"/>
              <a:gd name="connsiteX2" fmla="*/ 1000125 w 1409700"/>
              <a:gd name="connsiteY2" fmla="*/ 269875 h 430742"/>
              <a:gd name="connsiteX3" fmla="*/ 1409700 w 1409700"/>
              <a:gd name="connsiteY3" fmla="*/ 0 h 430742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1000125 w 1409700"/>
              <a:gd name="connsiteY2" fmla="*/ 269875 h 413808"/>
              <a:gd name="connsiteX3" fmla="*/ 1409700 w 1409700"/>
              <a:gd name="connsiteY3" fmla="*/ 0 h 413808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962025 w 1409700"/>
              <a:gd name="connsiteY2" fmla="*/ 257175 h 413808"/>
              <a:gd name="connsiteX3" fmla="*/ 1409700 w 1409700"/>
              <a:gd name="connsiteY3" fmla="*/ 0 h 41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413808">
                <a:moveTo>
                  <a:pt x="0" y="396875"/>
                </a:moveTo>
                <a:cubicBezTo>
                  <a:pt x="84931" y="413808"/>
                  <a:pt x="182563" y="413808"/>
                  <a:pt x="342900" y="390525"/>
                </a:cubicBezTo>
                <a:cubicBezTo>
                  <a:pt x="503237" y="367242"/>
                  <a:pt x="784225" y="322263"/>
                  <a:pt x="962025" y="257175"/>
                </a:cubicBezTo>
                <a:cubicBezTo>
                  <a:pt x="1139825" y="192088"/>
                  <a:pt x="1294341" y="100806"/>
                  <a:pt x="14097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3479800" y="3248025"/>
            <a:ext cx="1397000" cy="447146"/>
          </a:xfrm>
          <a:custGeom>
            <a:avLst/>
            <a:gdLst>
              <a:gd name="connsiteX0" fmla="*/ 0 w 1397000"/>
              <a:gd name="connsiteY0" fmla="*/ 444500 h 447146"/>
              <a:gd name="connsiteX1" fmla="*/ 476250 w 1397000"/>
              <a:gd name="connsiteY1" fmla="*/ 422275 h 447146"/>
              <a:gd name="connsiteX2" fmla="*/ 1000125 w 1397000"/>
              <a:gd name="connsiteY2" fmla="*/ 295275 h 447146"/>
              <a:gd name="connsiteX3" fmla="*/ 1397000 w 1397000"/>
              <a:gd name="connsiteY3" fmla="*/ 0 h 44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7000" h="447146">
                <a:moveTo>
                  <a:pt x="0" y="444500"/>
                </a:moveTo>
                <a:cubicBezTo>
                  <a:pt x="154781" y="445823"/>
                  <a:pt x="309563" y="447146"/>
                  <a:pt x="476250" y="422275"/>
                </a:cubicBezTo>
                <a:cubicBezTo>
                  <a:pt x="642938" y="397404"/>
                  <a:pt x="846667" y="365654"/>
                  <a:pt x="1000125" y="295275"/>
                </a:cubicBezTo>
                <a:cubicBezTo>
                  <a:pt x="1153583" y="224896"/>
                  <a:pt x="1275291" y="112448"/>
                  <a:pt x="13970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183812" y="3416062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956668" y="3378690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4400" dirty="0" smtClean="0"/>
              <a:t>Our Approach</a:t>
            </a:r>
            <a:endParaRPr lang="en-US" sz="4400" dirty="0"/>
          </a:p>
        </p:txBody>
      </p:sp>
      <p:sp>
        <p:nvSpPr>
          <p:cNvPr id="51" name="Oval 50"/>
          <p:cNvSpPr/>
          <p:nvPr/>
        </p:nvSpPr>
        <p:spPr>
          <a:xfrm rot="15688785">
            <a:off x="2899204" y="2919324"/>
            <a:ext cx="891584" cy="5481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 rot="14452687">
            <a:off x="4268285" y="2589897"/>
            <a:ext cx="801738" cy="4947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 rot="17181203">
            <a:off x="5408236" y="2496833"/>
            <a:ext cx="876594" cy="4955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 rot="18372450">
            <a:off x="6897768" y="3246840"/>
            <a:ext cx="819925" cy="46597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81156" y="4848059"/>
            <a:ext cx="87730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Key insight: Approximate collision-free states with   </a:t>
            </a:r>
            <a:br>
              <a:rPr lang="en-US" sz="3000" dirty="0" smtClean="0"/>
            </a:br>
            <a:r>
              <a:rPr lang="en-US" sz="3000" dirty="0" smtClean="0"/>
              <a:t>                         truncated Gaussians </a:t>
            </a:r>
            <a:endParaRPr lang="en-US" sz="3000" dirty="0"/>
          </a:p>
        </p:txBody>
      </p:sp>
      <p:sp>
        <p:nvSpPr>
          <p:cNvPr id="57" name="Oval 56"/>
          <p:cNvSpPr/>
          <p:nvPr/>
        </p:nvSpPr>
        <p:spPr>
          <a:xfrm rot="18372450">
            <a:off x="3294095" y="3147767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 rot="18372450">
            <a:off x="4619688" y="2791206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rot="18372450">
            <a:off x="5798631" y="2745200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 rot="18372450">
            <a:off x="7253619" y="3449690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8743" y="1260158"/>
          <a:ext cx="4167187" cy="561975"/>
        </p:xfrm>
        <a:graphic>
          <a:graphicData uri="http://schemas.openxmlformats.org/presentationml/2006/ole">
            <p:oleObj spid="_x0000_s7171" name="Equation" r:id="rId5" imgW="2070000" imgH="279360" progId="Equation.DSMT4">
              <p:embed/>
            </p:oleObj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4236720" y="1790700"/>
            <a:ext cx="259080" cy="586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0" y="1792024"/>
            <a:ext cx="13112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ere: </a:t>
            </a:r>
            <a:endParaRPr lang="en-US" sz="30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1201704" y="1763210"/>
          <a:ext cx="3052763" cy="585787"/>
        </p:xfrm>
        <a:graphic>
          <a:graphicData uri="http://schemas.openxmlformats.org/presentationml/2006/ole">
            <p:oleObj spid="_x0000_s7172" name="Equation" r:id="rId6" imgW="1523880" imgH="2919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357044" y="5305252"/>
            <a:ext cx="27949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and propagate</a:t>
            </a:r>
            <a:endParaRPr lang="en-US" sz="3000" dirty="0"/>
          </a:p>
        </p:txBody>
      </p:sp>
      <p:sp>
        <p:nvSpPr>
          <p:cNvPr id="71" name="TextBox 70"/>
          <p:cNvSpPr txBox="1"/>
          <p:nvPr/>
        </p:nvSpPr>
        <p:spPr>
          <a:xfrm>
            <a:off x="1706880" y="4718104"/>
            <a:ext cx="243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pagation: </a:t>
            </a:r>
            <a:endParaRPr lang="en-US" sz="30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970655" y="4685030"/>
          <a:ext cx="2787650" cy="557213"/>
        </p:xfrm>
        <a:graphic>
          <a:graphicData uri="http://schemas.openxmlformats.org/presentationml/2006/ole">
            <p:oleObj spid="_x0000_s7173" name="Equation" r:id="rId7" imgW="1396800" imgH="27936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3977640" y="5360353"/>
          <a:ext cx="3427413" cy="511175"/>
        </p:xfrm>
        <a:graphic>
          <a:graphicData uri="http://schemas.openxmlformats.org/presentationml/2006/ole">
            <p:oleObj spid="_x0000_s7174" name="Equation" r:id="rId8" imgW="1701720" imgH="253800" progId="Equation.DSMT4">
              <p:embed/>
            </p:oleObj>
          </a:graphicData>
        </a:graphic>
      </p:graphicFrame>
      <p:sp>
        <p:nvSpPr>
          <p:cNvPr id="74" name="Rectangle 73"/>
          <p:cNvSpPr/>
          <p:nvPr/>
        </p:nvSpPr>
        <p:spPr>
          <a:xfrm>
            <a:off x="276045" y="1587260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438303" y="1575766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384295" y="1581524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1368724" y="2093343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1"/>
      <p:bldP spid="48" grpId="1"/>
      <p:bldP spid="51" grpId="0" animBg="1"/>
      <p:bldP spid="52" grpId="0" animBg="1"/>
      <p:bldP spid="53" grpId="0" animBg="1"/>
      <p:bldP spid="54" grpId="0" animBg="1"/>
      <p:bldP spid="56" grpId="0"/>
      <p:bldP spid="56" grpId="1"/>
      <p:bldP spid="57" grpId="0" animBg="1"/>
      <p:bldP spid="58" grpId="0" animBg="1"/>
      <p:bldP spid="59" grpId="0" animBg="1"/>
      <p:bldP spid="60" grpId="0" animBg="1"/>
      <p:bldP spid="68" grpId="0"/>
      <p:bldP spid="68" grpId="1"/>
      <p:bldP spid="74" grpId="0" animBg="1"/>
      <p:bldP spid="75" grpId="0" animBg="1"/>
      <p:bldP spid="76" grpId="0" animBg="1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400050" y="2605162"/>
            <a:ext cx="2314574" cy="126206"/>
            <a:chOff x="400050" y="2286000"/>
            <a:chExt cx="2314574" cy="126206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>
            <a:off x="396815" y="2587911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Truncating Conditional Distributions</a:t>
            </a:r>
            <a:endParaRPr lang="en-US" sz="4400" dirty="0"/>
          </a:p>
        </p:txBody>
      </p:sp>
      <p:sp>
        <p:nvSpPr>
          <p:cNvPr id="9" name="Oval 8"/>
          <p:cNvSpPr/>
          <p:nvPr/>
        </p:nvSpPr>
        <p:spPr>
          <a:xfrm rot="16200000">
            <a:off x="760888" y="1931177"/>
            <a:ext cx="1147683" cy="653781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256558" y="2155244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39888" y="1530425"/>
          <a:ext cx="328612" cy="452437"/>
        </p:xfrm>
        <a:graphic>
          <a:graphicData uri="http://schemas.openxmlformats.org/presentationml/2006/ole">
            <p:oleObj spid="_x0000_s8194" name="Equation" r:id="rId4" imgW="164880" imgH="228600" progId="Equation.DSMT4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1421541" y="1932103"/>
            <a:ext cx="86931" cy="863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384365" y="1799401"/>
          <a:ext cx="941388" cy="457200"/>
        </p:xfrm>
        <a:graphic>
          <a:graphicData uri="http://schemas.openxmlformats.org/presentationml/2006/ole">
            <p:oleObj spid="_x0000_s8195" name="Equation" r:id="rId5" imgW="469800" imgH="22860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2579298" y="2262262"/>
            <a:ext cx="112144" cy="3191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1085850" y="2607543"/>
            <a:ext cx="492919" cy="214313"/>
          </a:xfrm>
          <a:custGeom>
            <a:avLst/>
            <a:gdLst>
              <a:gd name="connsiteX0" fmla="*/ 0 w 492919"/>
              <a:gd name="connsiteY0" fmla="*/ 0 h 214313"/>
              <a:gd name="connsiteX1" fmla="*/ 40481 w 492919"/>
              <a:gd name="connsiteY1" fmla="*/ 64294 h 214313"/>
              <a:gd name="connsiteX2" fmla="*/ 90488 w 492919"/>
              <a:gd name="connsiteY2" fmla="*/ 133350 h 214313"/>
              <a:gd name="connsiteX3" fmla="*/ 154781 w 492919"/>
              <a:gd name="connsiteY3" fmla="*/ 185738 h 214313"/>
              <a:gd name="connsiteX4" fmla="*/ 235744 w 492919"/>
              <a:gd name="connsiteY4" fmla="*/ 214313 h 214313"/>
              <a:gd name="connsiteX5" fmla="*/ 316706 w 492919"/>
              <a:gd name="connsiteY5" fmla="*/ 202407 h 214313"/>
              <a:gd name="connsiteX6" fmla="*/ 371475 w 492919"/>
              <a:gd name="connsiteY6" fmla="*/ 164307 h 214313"/>
              <a:gd name="connsiteX7" fmla="*/ 433388 w 492919"/>
              <a:gd name="connsiteY7" fmla="*/ 104775 h 214313"/>
              <a:gd name="connsiteX8" fmla="*/ 478631 w 492919"/>
              <a:gd name="connsiteY8" fmla="*/ 38100 h 214313"/>
              <a:gd name="connsiteX9" fmla="*/ 492919 w 492919"/>
              <a:gd name="connsiteY9" fmla="*/ 0 h 214313"/>
              <a:gd name="connsiteX10" fmla="*/ 0 w 492919"/>
              <a:gd name="connsiteY10" fmla="*/ 0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919" h="214313">
                <a:moveTo>
                  <a:pt x="0" y="0"/>
                </a:moveTo>
                <a:lnTo>
                  <a:pt x="40481" y="64294"/>
                </a:lnTo>
                <a:lnTo>
                  <a:pt x="90488" y="133350"/>
                </a:lnTo>
                <a:lnTo>
                  <a:pt x="154781" y="185738"/>
                </a:lnTo>
                <a:lnTo>
                  <a:pt x="235744" y="214313"/>
                </a:lnTo>
                <a:lnTo>
                  <a:pt x="316706" y="202407"/>
                </a:lnTo>
                <a:lnTo>
                  <a:pt x="371475" y="164307"/>
                </a:lnTo>
                <a:lnTo>
                  <a:pt x="433388" y="104775"/>
                </a:lnTo>
                <a:lnTo>
                  <a:pt x="478631" y="38100"/>
                </a:lnTo>
                <a:lnTo>
                  <a:pt x="49291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3710" y="2131908"/>
          <a:ext cx="438150" cy="387350"/>
        </p:xfrm>
        <a:graphic>
          <a:graphicData uri="http://schemas.openxmlformats.org/presentationml/2006/ole">
            <p:oleObj spid="_x0000_s8196" name="Equation" r:id="rId6" imgW="215640" imgH="190440" progId="Equation.DSMT4">
              <p:embed/>
            </p:oleObj>
          </a:graphicData>
        </a:graphic>
      </p:graphicFrame>
      <p:sp>
        <p:nvSpPr>
          <p:cNvPr id="49" name="Right Arrow 48"/>
          <p:cNvSpPr/>
          <p:nvPr/>
        </p:nvSpPr>
        <p:spPr>
          <a:xfrm>
            <a:off x="4002651" y="2173857"/>
            <a:ext cx="1078303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836917" y="2119941"/>
          <a:ext cx="541338" cy="387350"/>
        </p:xfrm>
        <a:graphic>
          <a:graphicData uri="http://schemas.openxmlformats.org/presentationml/2006/ole">
            <p:oleObj spid="_x0000_s8197" name="Equation" r:id="rId7" imgW="266400" imgH="190440" progId="Equation.DSMT4">
              <p:embed/>
            </p:oleObj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6245884" y="2584090"/>
            <a:ext cx="2314574" cy="126206"/>
            <a:chOff x="400050" y="2286000"/>
            <a:chExt cx="2314574" cy="126206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Straight Connector 67"/>
          <p:cNvCxnSpPr/>
          <p:nvPr/>
        </p:nvCxnSpPr>
        <p:spPr>
          <a:xfrm>
            <a:off x="6261820" y="2584090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 rot="16200000">
            <a:off x="6606722" y="1913788"/>
            <a:ext cx="1147683" cy="653781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39050" y="1669783"/>
          <a:ext cx="1374775" cy="584200"/>
        </p:xfrm>
        <a:graphic>
          <a:graphicData uri="http://schemas.openxmlformats.org/presentationml/2006/ole">
            <p:oleObj spid="_x0000_s8198" name="Equation" r:id="rId8" imgW="685800" imgH="2919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8143665" y="2237530"/>
            <a:ext cx="112144" cy="3191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70"/>
          <p:cNvSpPr/>
          <p:nvPr/>
        </p:nvSpPr>
        <p:spPr>
          <a:xfrm>
            <a:off x="6933578" y="2600207"/>
            <a:ext cx="492919" cy="214313"/>
          </a:xfrm>
          <a:custGeom>
            <a:avLst/>
            <a:gdLst>
              <a:gd name="connsiteX0" fmla="*/ 0 w 492919"/>
              <a:gd name="connsiteY0" fmla="*/ 0 h 214313"/>
              <a:gd name="connsiteX1" fmla="*/ 40481 w 492919"/>
              <a:gd name="connsiteY1" fmla="*/ 64294 h 214313"/>
              <a:gd name="connsiteX2" fmla="*/ 90488 w 492919"/>
              <a:gd name="connsiteY2" fmla="*/ 133350 h 214313"/>
              <a:gd name="connsiteX3" fmla="*/ 154781 w 492919"/>
              <a:gd name="connsiteY3" fmla="*/ 185738 h 214313"/>
              <a:gd name="connsiteX4" fmla="*/ 235744 w 492919"/>
              <a:gd name="connsiteY4" fmla="*/ 214313 h 214313"/>
              <a:gd name="connsiteX5" fmla="*/ 316706 w 492919"/>
              <a:gd name="connsiteY5" fmla="*/ 202407 h 214313"/>
              <a:gd name="connsiteX6" fmla="*/ 371475 w 492919"/>
              <a:gd name="connsiteY6" fmla="*/ 164307 h 214313"/>
              <a:gd name="connsiteX7" fmla="*/ 433388 w 492919"/>
              <a:gd name="connsiteY7" fmla="*/ 104775 h 214313"/>
              <a:gd name="connsiteX8" fmla="*/ 478631 w 492919"/>
              <a:gd name="connsiteY8" fmla="*/ 38100 h 214313"/>
              <a:gd name="connsiteX9" fmla="*/ 492919 w 492919"/>
              <a:gd name="connsiteY9" fmla="*/ 0 h 214313"/>
              <a:gd name="connsiteX10" fmla="*/ 0 w 492919"/>
              <a:gd name="connsiteY10" fmla="*/ 0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919" h="214313">
                <a:moveTo>
                  <a:pt x="0" y="0"/>
                </a:moveTo>
                <a:lnTo>
                  <a:pt x="40481" y="64294"/>
                </a:lnTo>
                <a:lnTo>
                  <a:pt x="90488" y="133350"/>
                </a:lnTo>
                <a:lnTo>
                  <a:pt x="154781" y="185738"/>
                </a:lnTo>
                <a:lnTo>
                  <a:pt x="235744" y="214313"/>
                </a:lnTo>
                <a:lnTo>
                  <a:pt x="316706" y="202407"/>
                </a:lnTo>
                <a:lnTo>
                  <a:pt x="371475" y="164307"/>
                </a:lnTo>
                <a:lnTo>
                  <a:pt x="433388" y="104775"/>
                </a:lnTo>
                <a:lnTo>
                  <a:pt x="478631" y="38100"/>
                </a:lnTo>
                <a:lnTo>
                  <a:pt x="49291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991634" y="1362825"/>
          <a:ext cx="1069975" cy="712787"/>
        </p:xfrm>
        <a:graphic>
          <a:graphicData uri="http://schemas.openxmlformats.org/presentationml/2006/ole">
            <p:oleObj spid="_x0000_s8199" name="Equation" r:id="rId9" imgW="533160" imgH="35532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3598653" y="2457420"/>
          <a:ext cx="1892300" cy="511175"/>
        </p:xfrm>
        <a:graphic>
          <a:graphicData uri="http://schemas.openxmlformats.org/presentationml/2006/ole">
            <p:oleObj spid="_x0000_s8200" name="Equation" r:id="rId10" imgW="939600" imgH="25380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99813" y="1963948"/>
          <a:ext cx="357187" cy="485775"/>
        </p:xfrm>
        <a:graphic>
          <a:graphicData uri="http://schemas.openxmlformats.org/presentationml/2006/ole">
            <p:oleObj spid="_x0000_s8201" name="Equation" r:id="rId11" imgW="177480" imgH="241200" progId="Equation.DSMT4">
              <p:embed/>
            </p:oleObj>
          </a:graphicData>
        </a:graphic>
      </p:graphicFrame>
      <p:sp>
        <p:nvSpPr>
          <p:cNvPr id="76" name="Oval 75"/>
          <p:cNvSpPr/>
          <p:nvPr/>
        </p:nvSpPr>
        <p:spPr>
          <a:xfrm>
            <a:off x="7110927" y="2161002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ight Arrow 76"/>
          <p:cNvSpPr/>
          <p:nvPr/>
        </p:nvSpPr>
        <p:spPr>
          <a:xfrm rot="5400000">
            <a:off x="6674685" y="3610874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7300703" y="3292386"/>
          <a:ext cx="1709738" cy="587375"/>
        </p:xfrm>
        <a:graphic>
          <a:graphicData uri="http://schemas.openxmlformats.org/presentationml/2006/ole">
            <p:oleObj spid="_x0000_s8204" name="Equation" r:id="rId12" imgW="850680" imgH="291960" progId="Equation.DSMT4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678394" y="5600374"/>
          <a:ext cx="334963" cy="336550"/>
        </p:xfrm>
        <a:graphic>
          <a:graphicData uri="http://schemas.openxmlformats.org/presentationml/2006/ole">
            <p:oleObj spid="_x0000_s8205" name="Equation" r:id="rId13" imgW="164880" imgH="164880" progId="Equation.DSMT4">
              <p:embed/>
            </p:oleObj>
          </a:graphicData>
        </a:graphic>
      </p:graphicFrame>
      <p:cxnSp>
        <p:nvCxnSpPr>
          <p:cNvPr id="83" name="Straight Connector 82"/>
          <p:cNvCxnSpPr/>
          <p:nvPr/>
        </p:nvCxnSpPr>
        <p:spPr>
          <a:xfrm flipV="1">
            <a:off x="4917057" y="6014527"/>
            <a:ext cx="3619269" cy="6711"/>
          </a:xfrm>
          <a:prstGeom prst="line">
            <a:avLst/>
          </a:prstGeom>
          <a:ln w="25400">
            <a:solidFill>
              <a:schemeClr val="tx1">
                <a:lumMod val="85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Freeform 85"/>
          <p:cNvSpPr/>
          <p:nvPr/>
        </p:nvSpPr>
        <p:spPr>
          <a:xfrm>
            <a:off x="5805601" y="4606506"/>
            <a:ext cx="1276710" cy="1406105"/>
          </a:xfrm>
          <a:custGeom>
            <a:avLst/>
            <a:gdLst>
              <a:gd name="connsiteX0" fmla="*/ 0 w 1276710"/>
              <a:gd name="connsiteY0" fmla="*/ 1388852 h 1406105"/>
              <a:gd name="connsiteX1" fmla="*/ 388189 w 1276710"/>
              <a:gd name="connsiteY1" fmla="*/ 1337094 h 1406105"/>
              <a:gd name="connsiteX2" fmla="*/ 759125 w 1276710"/>
              <a:gd name="connsiteY2" fmla="*/ 974785 h 1406105"/>
              <a:gd name="connsiteX3" fmla="*/ 1009291 w 1276710"/>
              <a:gd name="connsiteY3" fmla="*/ 172528 h 1406105"/>
              <a:gd name="connsiteX4" fmla="*/ 1276710 w 1276710"/>
              <a:gd name="connsiteY4" fmla="*/ 0 h 140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710" h="1406105">
                <a:moveTo>
                  <a:pt x="0" y="1388852"/>
                </a:moveTo>
                <a:cubicBezTo>
                  <a:pt x="130834" y="1397478"/>
                  <a:pt x="261668" y="1406105"/>
                  <a:pt x="388189" y="1337094"/>
                </a:cubicBezTo>
                <a:cubicBezTo>
                  <a:pt x="514710" y="1268083"/>
                  <a:pt x="655608" y="1168879"/>
                  <a:pt x="759125" y="974785"/>
                </a:cubicBezTo>
                <a:cubicBezTo>
                  <a:pt x="862642" y="780691"/>
                  <a:pt x="923027" y="334992"/>
                  <a:pt x="1009291" y="172528"/>
                </a:cubicBezTo>
                <a:cubicBezTo>
                  <a:pt x="1095555" y="10064"/>
                  <a:pt x="1186132" y="5032"/>
                  <a:pt x="1276710" y="0"/>
                </a:cubicBezTo>
              </a:path>
            </a:pathLst>
          </a:cu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7088056" y="4619983"/>
            <a:ext cx="1276710" cy="1406105"/>
          </a:xfrm>
          <a:custGeom>
            <a:avLst/>
            <a:gdLst>
              <a:gd name="connsiteX0" fmla="*/ 0 w 1276710"/>
              <a:gd name="connsiteY0" fmla="*/ 1388852 h 1406105"/>
              <a:gd name="connsiteX1" fmla="*/ 388189 w 1276710"/>
              <a:gd name="connsiteY1" fmla="*/ 1337094 h 1406105"/>
              <a:gd name="connsiteX2" fmla="*/ 759125 w 1276710"/>
              <a:gd name="connsiteY2" fmla="*/ 974785 h 1406105"/>
              <a:gd name="connsiteX3" fmla="*/ 1009291 w 1276710"/>
              <a:gd name="connsiteY3" fmla="*/ 172528 h 1406105"/>
              <a:gd name="connsiteX4" fmla="*/ 1276710 w 1276710"/>
              <a:gd name="connsiteY4" fmla="*/ 0 h 140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710" h="1406105">
                <a:moveTo>
                  <a:pt x="0" y="1388852"/>
                </a:moveTo>
                <a:cubicBezTo>
                  <a:pt x="130834" y="1397478"/>
                  <a:pt x="261668" y="1406105"/>
                  <a:pt x="388189" y="1337094"/>
                </a:cubicBezTo>
                <a:cubicBezTo>
                  <a:pt x="514710" y="1268083"/>
                  <a:pt x="655608" y="1168879"/>
                  <a:pt x="759125" y="974785"/>
                </a:cubicBezTo>
                <a:cubicBezTo>
                  <a:pt x="862642" y="780691"/>
                  <a:pt x="923027" y="334992"/>
                  <a:pt x="1009291" y="172528"/>
                </a:cubicBezTo>
                <a:cubicBezTo>
                  <a:pt x="1095555" y="10064"/>
                  <a:pt x="1186132" y="5032"/>
                  <a:pt x="1276710" y="0"/>
                </a:cubicBezTo>
              </a:path>
            </a:pathLst>
          </a:custGeom>
          <a:ln w="25400">
            <a:solidFill>
              <a:schemeClr val="accent5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556743" y="4278696"/>
            <a:ext cx="2875" cy="22070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572375" y="5549900"/>
            <a:ext cx="492125" cy="454025"/>
          </a:xfrm>
          <a:custGeom>
            <a:avLst/>
            <a:gdLst>
              <a:gd name="connsiteX0" fmla="*/ 0 w 492125"/>
              <a:gd name="connsiteY0" fmla="*/ 0 h 454025"/>
              <a:gd name="connsiteX1" fmla="*/ 6350 w 492125"/>
              <a:gd name="connsiteY1" fmla="*/ 450850 h 454025"/>
              <a:gd name="connsiteX2" fmla="*/ 492125 w 492125"/>
              <a:gd name="connsiteY2" fmla="*/ 454025 h 454025"/>
              <a:gd name="connsiteX3" fmla="*/ 358775 w 492125"/>
              <a:gd name="connsiteY3" fmla="*/ 400050 h 454025"/>
              <a:gd name="connsiteX4" fmla="*/ 292100 w 492125"/>
              <a:gd name="connsiteY4" fmla="*/ 349250 h 454025"/>
              <a:gd name="connsiteX5" fmla="*/ 187325 w 492125"/>
              <a:gd name="connsiteY5" fmla="*/ 260350 h 454025"/>
              <a:gd name="connsiteX6" fmla="*/ 127000 w 492125"/>
              <a:gd name="connsiteY6" fmla="*/ 209550 h 454025"/>
              <a:gd name="connsiteX7" fmla="*/ 88900 w 492125"/>
              <a:gd name="connsiteY7" fmla="*/ 152400 h 454025"/>
              <a:gd name="connsiteX8" fmla="*/ 41275 w 492125"/>
              <a:gd name="connsiteY8" fmla="*/ 92075 h 454025"/>
              <a:gd name="connsiteX9" fmla="*/ 0 w 492125"/>
              <a:gd name="connsiteY9" fmla="*/ 0 h 454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2125" h="454025">
                <a:moveTo>
                  <a:pt x="0" y="0"/>
                </a:moveTo>
                <a:cubicBezTo>
                  <a:pt x="2117" y="150283"/>
                  <a:pt x="4233" y="300567"/>
                  <a:pt x="6350" y="450850"/>
                </a:cubicBezTo>
                <a:lnTo>
                  <a:pt x="492125" y="454025"/>
                </a:lnTo>
                <a:lnTo>
                  <a:pt x="358775" y="400050"/>
                </a:lnTo>
                <a:lnTo>
                  <a:pt x="292100" y="349250"/>
                </a:lnTo>
                <a:lnTo>
                  <a:pt x="187325" y="260350"/>
                </a:lnTo>
                <a:lnTo>
                  <a:pt x="127000" y="209550"/>
                </a:lnTo>
                <a:lnTo>
                  <a:pt x="88900" y="152400"/>
                </a:lnTo>
                <a:lnTo>
                  <a:pt x="41275" y="9207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5203825" y="4289424"/>
            <a:ext cx="1320800" cy="1706033"/>
          </a:xfrm>
          <a:custGeom>
            <a:avLst/>
            <a:gdLst>
              <a:gd name="connsiteX0" fmla="*/ 0 w 1320800"/>
              <a:gd name="connsiteY0" fmla="*/ 1698625 h 1708150"/>
              <a:gd name="connsiteX1" fmla="*/ 174625 w 1320800"/>
              <a:gd name="connsiteY1" fmla="*/ 1695450 h 1708150"/>
              <a:gd name="connsiteX2" fmla="*/ 390525 w 1320800"/>
              <a:gd name="connsiteY2" fmla="*/ 1622425 h 1708150"/>
              <a:gd name="connsiteX3" fmla="*/ 581025 w 1320800"/>
              <a:gd name="connsiteY3" fmla="*/ 1482725 h 1708150"/>
              <a:gd name="connsiteX4" fmla="*/ 746125 w 1320800"/>
              <a:gd name="connsiteY4" fmla="*/ 1108075 h 1708150"/>
              <a:gd name="connsiteX5" fmla="*/ 860425 w 1320800"/>
              <a:gd name="connsiteY5" fmla="*/ 755650 h 1708150"/>
              <a:gd name="connsiteX6" fmla="*/ 965200 w 1320800"/>
              <a:gd name="connsiteY6" fmla="*/ 419100 h 1708150"/>
              <a:gd name="connsiteX7" fmla="*/ 1104900 w 1320800"/>
              <a:gd name="connsiteY7" fmla="*/ 130175 h 1708150"/>
              <a:gd name="connsiteX8" fmla="*/ 1320800 w 1320800"/>
              <a:gd name="connsiteY8" fmla="*/ 0 h 1708150"/>
              <a:gd name="connsiteX0" fmla="*/ 0 w 1320800"/>
              <a:gd name="connsiteY0" fmla="*/ 1698625 h 1706033"/>
              <a:gd name="connsiteX1" fmla="*/ 174625 w 1320800"/>
              <a:gd name="connsiteY1" fmla="*/ 1695450 h 1706033"/>
              <a:gd name="connsiteX2" fmla="*/ 400050 w 1320800"/>
              <a:gd name="connsiteY2" fmla="*/ 1635125 h 1706033"/>
              <a:gd name="connsiteX3" fmla="*/ 581025 w 1320800"/>
              <a:gd name="connsiteY3" fmla="*/ 1482725 h 1706033"/>
              <a:gd name="connsiteX4" fmla="*/ 746125 w 1320800"/>
              <a:gd name="connsiteY4" fmla="*/ 1108075 h 1706033"/>
              <a:gd name="connsiteX5" fmla="*/ 860425 w 1320800"/>
              <a:gd name="connsiteY5" fmla="*/ 755650 h 1706033"/>
              <a:gd name="connsiteX6" fmla="*/ 965200 w 1320800"/>
              <a:gd name="connsiteY6" fmla="*/ 419100 h 1706033"/>
              <a:gd name="connsiteX7" fmla="*/ 1104900 w 1320800"/>
              <a:gd name="connsiteY7" fmla="*/ 130175 h 1706033"/>
              <a:gd name="connsiteX8" fmla="*/ 1320800 w 1320800"/>
              <a:gd name="connsiteY8" fmla="*/ 0 h 1706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0800" h="1706033">
                <a:moveTo>
                  <a:pt x="0" y="1698625"/>
                </a:moveTo>
                <a:cubicBezTo>
                  <a:pt x="54769" y="1703387"/>
                  <a:pt x="107950" y="1706033"/>
                  <a:pt x="174625" y="1695450"/>
                </a:cubicBezTo>
                <a:cubicBezTo>
                  <a:pt x="241300" y="1684867"/>
                  <a:pt x="332317" y="1670579"/>
                  <a:pt x="400050" y="1635125"/>
                </a:cubicBezTo>
                <a:cubicBezTo>
                  <a:pt x="467783" y="1599671"/>
                  <a:pt x="523346" y="1570566"/>
                  <a:pt x="581025" y="1482725"/>
                </a:cubicBezTo>
                <a:cubicBezTo>
                  <a:pt x="638704" y="1394884"/>
                  <a:pt x="699558" y="1229254"/>
                  <a:pt x="746125" y="1108075"/>
                </a:cubicBezTo>
                <a:cubicBezTo>
                  <a:pt x="792692" y="986896"/>
                  <a:pt x="823912" y="870479"/>
                  <a:pt x="860425" y="755650"/>
                </a:cubicBezTo>
                <a:cubicBezTo>
                  <a:pt x="896938" y="640821"/>
                  <a:pt x="924454" y="523346"/>
                  <a:pt x="965200" y="419100"/>
                </a:cubicBezTo>
                <a:cubicBezTo>
                  <a:pt x="1005946" y="314854"/>
                  <a:pt x="1045633" y="200025"/>
                  <a:pt x="1104900" y="130175"/>
                </a:cubicBezTo>
                <a:cubicBezTo>
                  <a:pt x="1164167" y="60325"/>
                  <a:pt x="1242483" y="30162"/>
                  <a:pt x="1320800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6527800" y="4298949"/>
            <a:ext cx="1320800" cy="1706033"/>
          </a:xfrm>
          <a:custGeom>
            <a:avLst/>
            <a:gdLst>
              <a:gd name="connsiteX0" fmla="*/ 0 w 1320800"/>
              <a:gd name="connsiteY0" fmla="*/ 1698625 h 1708150"/>
              <a:gd name="connsiteX1" fmla="*/ 174625 w 1320800"/>
              <a:gd name="connsiteY1" fmla="*/ 1695450 h 1708150"/>
              <a:gd name="connsiteX2" fmla="*/ 390525 w 1320800"/>
              <a:gd name="connsiteY2" fmla="*/ 1622425 h 1708150"/>
              <a:gd name="connsiteX3" fmla="*/ 581025 w 1320800"/>
              <a:gd name="connsiteY3" fmla="*/ 1482725 h 1708150"/>
              <a:gd name="connsiteX4" fmla="*/ 746125 w 1320800"/>
              <a:gd name="connsiteY4" fmla="*/ 1108075 h 1708150"/>
              <a:gd name="connsiteX5" fmla="*/ 860425 w 1320800"/>
              <a:gd name="connsiteY5" fmla="*/ 755650 h 1708150"/>
              <a:gd name="connsiteX6" fmla="*/ 965200 w 1320800"/>
              <a:gd name="connsiteY6" fmla="*/ 419100 h 1708150"/>
              <a:gd name="connsiteX7" fmla="*/ 1104900 w 1320800"/>
              <a:gd name="connsiteY7" fmla="*/ 130175 h 1708150"/>
              <a:gd name="connsiteX8" fmla="*/ 1320800 w 1320800"/>
              <a:gd name="connsiteY8" fmla="*/ 0 h 1708150"/>
              <a:gd name="connsiteX0" fmla="*/ 0 w 1320800"/>
              <a:gd name="connsiteY0" fmla="*/ 1698625 h 1706033"/>
              <a:gd name="connsiteX1" fmla="*/ 174625 w 1320800"/>
              <a:gd name="connsiteY1" fmla="*/ 1695450 h 1706033"/>
              <a:gd name="connsiteX2" fmla="*/ 400050 w 1320800"/>
              <a:gd name="connsiteY2" fmla="*/ 1635125 h 1706033"/>
              <a:gd name="connsiteX3" fmla="*/ 581025 w 1320800"/>
              <a:gd name="connsiteY3" fmla="*/ 1482725 h 1706033"/>
              <a:gd name="connsiteX4" fmla="*/ 746125 w 1320800"/>
              <a:gd name="connsiteY4" fmla="*/ 1108075 h 1706033"/>
              <a:gd name="connsiteX5" fmla="*/ 860425 w 1320800"/>
              <a:gd name="connsiteY5" fmla="*/ 755650 h 1706033"/>
              <a:gd name="connsiteX6" fmla="*/ 965200 w 1320800"/>
              <a:gd name="connsiteY6" fmla="*/ 419100 h 1706033"/>
              <a:gd name="connsiteX7" fmla="*/ 1104900 w 1320800"/>
              <a:gd name="connsiteY7" fmla="*/ 130175 h 1706033"/>
              <a:gd name="connsiteX8" fmla="*/ 1320800 w 1320800"/>
              <a:gd name="connsiteY8" fmla="*/ 0 h 1706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0800" h="1706033">
                <a:moveTo>
                  <a:pt x="0" y="1698625"/>
                </a:moveTo>
                <a:cubicBezTo>
                  <a:pt x="54769" y="1703387"/>
                  <a:pt x="107950" y="1706033"/>
                  <a:pt x="174625" y="1695450"/>
                </a:cubicBezTo>
                <a:cubicBezTo>
                  <a:pt x="241300" y="1684867"/>
                  <a:pt x="332317" y="1670579"/>
                  <a:pt x="400050" y="1635125"/>
                </a:cubicBezTo>
                <a:cubicBezTo>
                  <a:pt x="467783" y="1599671"/>
                  <a:pt x="523346" y="1570566"/>
                  <a:pt x="581025" y="1482725"/>
                </a:cubicBezTo>
                <a:cubicBezTo>
                  <a:pt x="638704" y="1394884"/>
                  <a:pt x="699558" y="1229254"/>
                  <a:pt x="746125" y="1108075"/>
                </a:cubicBezTo>
                <a:cubicBezTo>
                  <a:pt x="792692" y="986896"/>
                  <a:pt x="823912" y="870479"/>
                  <a:pt x="860425" y="755650"/>
                </a:cubicBezTo>
                <a:cubicBezTo>
                  <a:pt x="896938" y="640821"/>
                  <a:pt x="924454" y="523346"/>
                  <a:pt x="965200" y="419100"/>
                </a:cubicBezTo>
                <a:cubicBezTo>
                  <a:pt x="1005946" y="314854"/>
                  <a:pt x="1045633" y="200025"/>
                  <a:pt x="1104900" y="130175"/>
                </a:cubicBezTo>
                <a:cubicBezTo>
                  <a:pt x="1164167" y="60325"/>
                  <a:pt x="1242483" y="30162"/>
                  <a:pt x="1320800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4975225" y="6135688"/>
          <a:ext cx="2522538" cy="585787"/>
        </p:xfrm>
        <a:graphic>
          <a:graphicData uri="http://schemas.openxmlformats.org/presentationml/2006/ole">
            <p:oleObj spid="_x0000_s8206" name="Equation" r:id="rId14" imgW="1257120" imgH="291960" progId="Equation.DSMT4">
              <p:embed/>
            </p:oleObj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6677025" y="5534025"/>
            <a:ext cx="369109" cy="59923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594600" y="4729163"/>
          <a:ext cx="1060450" cy="530225"/>
        </p:xfrm>
        <a:graphic>
          <a:graphicData uri="http://schemas.openxmlformats.org/presentationml/2006/ole">
            <p:oleObj spid="_x0000_s8207" name="Equation" r:id="rId15" imgW="533160" imgH="266400" progId="Equation.DSMT4">
              <p:embed/>
            </p:oleObj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4270375" y="3706813"/>
          <a:ext cx="1919288" cy="511175"/>
        </p:xfrm>
        <a:graphic>
          <a:graphicData uri="http://schemas.openxmlformats.org/presentationml/2006/ole">
            <p:oleObj spid="_x0000_s8208" name="Equation" r:id="rId16" imgW="952200" imgH="253800" progId="Equation.DSMT4">
              <p:embed/>
            </p:oleObj>
          </a:graphicData>
        </a:graphic>
      </p:graphicFrame>
      <p:cxnSp>
        <p:nvCxnSpPr>
          <p:cNvPr id="101" name="Straight Arrow Connector 100"/>
          <p:cNvCxnSpPr/>
          <p:nvPr/>
        </p:nvCxnSpPr>
        <p:spPr>
          <a:xfrm>
            <a:off x="5415592" y="4186312"/>
            <a:ext cx="651833" cy="4904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ight Arrow 103"/>
          <p:cNvSpPr/>
          <p:nvPr/>
        </p:nvSpPr>
        <p:spPr>
          <a:xfrm rot="10800000">
            <a:off x="3369510" y="5144399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104"/>
          <p:cNvGrpSpPr/>
          <p:nvPr/>
        </p:nvGrpSpPr>
        <p:grpSpPr>
          <a:xfrm>
            <a:off x="445159" y="6108340"/>
            <a:ext cx="2314574" cy="126206"/>
            <a:chOff x="400050" y="2286000"/>
            <a:chExt cx="2314574" cy="126206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461095" y="6108340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/>
          <p:nvPr/>
        </p:nvSpPr>
        <p:spPr>
          <a:xfrm rot="16200000">
            <a:off x="881922" y="5366441"/>
            <a:ext cx="895388" cy="582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272102" y="5570952"/>
            <a:ext cx="128805" cy="12397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/>
        </p:nvGraphicFramePr>
        <p:xfrm>
          <a:off x="6502400" y="1084263"/>
          <a:ext cx="1773238" cy="557212"/>
        </p:xfrm>
        <a:graphic>
          <a:graphicData uri="http://schemas.openxmlformats.org/presentationml/2006/ole">
            <p:oleObj spid="_x0000_s8209" name="Equation" r:id="rId17" imgW="888840" imgH="279360" progId="Equation.DSMT4">
              <p:embed/>
            </p:oleObj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139700" y="4551363"/>
          <a:ext cx="3373438" cy="557212"/>
        </p:xfrm>
        <a:graphic>
          <a:graphicData uri="http://schemas.openxmlformats.org/presentationml/2006/ole">
            <p:oleObj spid="_x0000_s8210" name="Equation" r:id="rId18" imgW="1688760" imgH="279360" progId="Equation.DSMT4">
              <p:embed/>
            </p:oleObj>
          </a:graphicData>
        </a:graphic>
      </p:graphicFrame>
      <p:sp>
        <p:nvSpPr>
          <p:cNvPr id="128" name="Right Arrow 127"/>
          <p:cNvSpPr/>
          <p:nvPr/>
        </p:nvSpPr>
        <p:spPr>
          <a:xfrm rot="16200000">
            <a:off x="864435" y="3658499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23825" y="5654675"/>
          <a:ext cx="541338" cy="387350"/>
        </p:xfrm>
        <a:graphic>
          <a:graphicData uri="http://schemas.openxmlformats.org/presentationml/2006/ole">
            <p:oleObj spid="_x0000_s8211" name="Equation" r:id="rId19" imgW="266400" imgH="190440" progId="Equation.DSMT4">
              <p:embed/>
            </p:oleObj>
          </a:graphicData>
        </a:graphic>
      </p:graphicFrame>
      <p:sp>
        <p:nvSpPr>
          <p:cNvPr id="130" name="Oval 129"/>
          <p:cNvSpPr/>
          <p:nvPr/>
        </p:nvSpPr>
        <p:spPr>
          <a:xfrm rot="16200000">
            <a:off x="872397" y="1832666"/>
            <a:ext cx="895388" cy="582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253052" y="1960977"/>
            <a:ext cx="128805" cy="12397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9" grpId="0" animBg="1"/>
      <p:bldP spid="77" grpId="0" animBg="1"/>
      <p:bldP spid="86" grpId="0" animBg="1"/>
      <p:bldP spid="87" grpId="0" animBg="1"/>
      <p:bldP spid="93" grpId="0" animBg="1"/>
      <p:bldP spid="94" grpId="0" animBg="1"/>
      <p:bldP spid="95" grpId="0" animBg="1"/>
      <p:bldP spid="104" grpId="0" animBg="1"/>
      <p:bldP spid="1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5395304" y="3737871"/>
            <a:ext cx="3237250" cy="454567"/>
          </a:xfrm>
          <a:custGeom>
            <a:avLst/>
            <a:gdLst>
              <a:gd name="connsiteX0" fmla="*/ 6350 w 3384550"/>
              <a:gd name="connsiteY0" fmla="*/ 0 h 739775"/>
              <a:gd name="connsiteX1" fmla="*/ 330200 w 3384550"/>
              <a:gd name="connsiteY1" fmla="*/ 0 h 739775"/>
              <a:gd name="connsiteX2" fmla="*/ 1196975 w 3384550"/>
              <a:gd name="connsiteY2" fmla="*/ 384175 h 739775"/>
              <a:gd name="connsiteX3" fmla="*/ 3381375 w 3384550"/>
              <a:gd name="connsiteY3" fmla="*/ 384175 h 739775"/>
              <a:gd name="connsiteX4" fmla="*/ 3384550 w 3384550"/>
              <a:gd name="connsiteY4" fmla="*/ 739775 h 739775"/>
              <a:gd name="connsiteX5" fmla="*/ 0 w 3384550"/>
              <a:gd name="connsiteY5" fmla="*/ 730250 h 739775"/>
              <a:gd name="connsiteX6" fmla="*/ 6350 w 3384550"/>
              <a:gd name="connsiteY6" fmla="*/ 0 h 73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84550" h="739775">
                <a:moveTo>
                  <a:pt x="6350" y="0"/>
                </a:moveTo>
                <a:lnTo>
                  <a:pt x="330200" y="0"/>
                </a:lnTo>
                <a:lnTo>
                  <a:pt x="1196975" y="384175"/>
                </a:lnTo>
                <a:lnTo>
                  <a:pt x="3381375" y="384175"/>
                </a:lnTo>
                <a:cubicBezTo>
                  <a:pt x="3382433" y="502708"/>
                  <a:pt x="3383492" y="621242"/>
                  <a:pt x="3384550" y="739775"/>
                </a:cubicBezTo>
                <a:lnTo>
                  <a:pt x="0" y="730250"/>
                </a:lnTo>
                <a:cubicBezTo>
                  <a:pt x="1058" y="484717"/>
                  <a:pt x="2117" y="239183"/>
                  <a:pt x="635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377083" y="2653153"/>
            <a:ext cx="3275211" cy="673071"/>
          </a:xfrm>
          <a:custGeom>
            <a:avLst/>
            <a:gdLst>
              <a:gd name="connsiteX0" fmla="*/ 0 w 3424238"/>
              <a:gd name="connsiteY0" fmla="*/ 500063 h 1095375"/>
              <a:gd name="connsiteX1" fmla="*/ 690563 w 3424238"/>
              <a:gd name="connsiteY1" fmla="*/ 500063 h 1095375"/>
              <a:gd name="connsiteX2" fmla="*/ 1795463 w 3424238"/>
              <a:gd name="connsiteY2" fmla="*/ 1095375 h 1095375"/>
              <a:gd name="connsiteX3" fmla="*/ 3424238 w 3424238"/>
              <a:gd name="connsiteY3" fmla="*/ 1090613 h 1095375"/>
              <a:gd name="connsiteX4" fmla="*/ 3414713 w 3424238"/>
              <a:gd name="connsiteY4" fmla="*/ 4763 h 1095375"/>
              <a:gd name="connsiteX5" fmla="*/ 0 w 3424238"/>
              <a:gd name="connsiteY5" fmla="*/ 0 h 1095375"/>
              <a:gd name="connsiteX6" fmla="*/ 0 w 3424238"/>
              <a:gd name="connsiteY6" fmla="*/ 500063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4238" h="1095375">
                <a:moveTo>
                  <a:pt x="0" y="500063"/>
                </a:moveTo>
                <a:lnTo>
                  <a:pt x="690563" y="500063"/>
                </a:lnTo>
                <a:lnTo>
                  <a:pt x="1795463" y="1095375"/>
                </a:lnTo>
                <a:lnTo>
                  <a:pt x="3424238" y="1090613"/>
                </a:lnTo>
                <a:lnTo>
                  <a:pt x="3414713" y="4763"/>
                </a:lnTo>
                <a:lnTo>
                  <a:pt x="0" y="0"/>
                </a:lnTo>
                <a:lnTo>
                  <a:pt x="0" y="50006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5392615" y="3353915"/>
            <a:ext cx="3252434" cy="421401"/>
          </a:xfrm>
          <a:custGeom>
            <a:avLst/>
            <a:gdLst>
              <a:gd name="connsiteX0" fmla="*/ 0 w 3400425"/>
              <a:gd name="connsiteY0" fmla="*/ 118004 h 683154"/>
              <a:gd name="connsiteX1" fmla="*/ 495300 w 3400425"/>
              <a:gd name="connsiteY1" fmla="*/ 35454 h 683154"/>
              <a:gd name="connsiteX2" fmla="*/ 942975 w 3400425"/>
              <a:gd name="connsiteY2" fmla="*/ 64029 h 683154"/>
              <a:gd name="connsiteX3" fmla="*/ 1752600 w 3400425"/>
              <a:gd name="connsiteY3" fmla="*/ 419629 h 683154"/>
              <a:gd name="connsiteX4" fmla="*/ 2314575 w 3400425"/>
              <a:gd name="connsiteY4" fmla="*/ 622829 h 683154"/>
              <a:gd name="connsiteX5" fmla="*/ 2889250 w 3400425"/>
              <a:gd name="connsiteY5" fmla="*/ 670454 h 683154"/>
              <a:gd name="connsiteX6" fmla="*/ 3400425 w 3400425"/>
              <a:gd name="connsiteY6" fmla="*/ 546629 h 683154"/>
              <a:gd name="connsiteX0" fmla="*/ 0 w 3400425"/>
              <a:gd name="connsiteY0" fmla="*/ 120650 h 685800"/>
              <a:gd name="connsiteX1" fmla="*/ 460375 w 3400425"/>
              <a:gd name="connsiteY1" fmla="*/ 22225 h 685800"/>
              <a:gd name="connsiteX2" fmla="*/ 942975 w 3400425"/>
              <a:gd name="connsiteY2" fmla="*/ 66675 h 685800"/>
              <a:gd name="connsiteX3" fmla="*/ 1752600 w 3400425"/>
              <a:gd name="connsiteY3" fmla="*/ 422275 h 685800"/>
              <a:gd name="connsiteX4" fmla="*/ 2314575 w 3400425"/>
              <a:gd name="connsiteY4" fmla="*/ 625475 h 685800"/>
              <a:gd name="connsiteX5" fmla="*/ 2889250 w 3400425"/>
              <a:gd name="connsiteY5" fmla="*/ 673100 h 685800"/>
              <a:gd name="connsiteX6" fmla="*/ 3400425 w 3400425"/>
              <a:gd name="connsiteY6" fmla="*/ 549275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0425" h="685800">
                <a:moveTo>
                  <a:pt x="0" y="120650"/>
                </a:moveTo>
                <a:cubicBezTo>
                  <a:pt x="169069" y="83873"/>
                  <a:pt x="303213" y="31221"/>
                  <a:pt x="460375" y="22225"/>
                </a:cubicBezTo>
                <a:cubicBezTo>
                  <a:pt x="617538" y="13229"/>
                  <a:pt x="727604" y="0"/>
                  <a:pt x="942975" y="66675"/>
                </a:cubicBezTo>
                <a:cubicBezTo>
                  <a:pt x="1158346" y="133350"/>
                  <a:pt x="1524000" y="329142"/>
                  <a:pt x="1752600" y="422275"/>
                </a:cubicBezTo>
                <a:cubicBezTo>
                  <a:pt x="1981200" y="515408"/>
                  <a:pt x="2125133" y="583671"/>
                  <a:pt x="2314575" y="625475"/>
                </a:cubicBezTo>
                <a:cubicBezTo>
                  <a:pt x="2504017" y="667279"/>
                  <a:pt x="2708275" y="685800"/>
                  <a:pt x="2889250" y="673100"/>
                </a:cubicBezTo>
                <a:cubicBezTo>
                  <a:pt x="3070225" y="660400"/>
                  <a:pt x="3235325" y="604837"/>
                  <a:pt x="3400425" y="549275"/>
                </a:cubicBezTo>
              </a:path>
            </a:pathLst>
          </a:custGeom>
          <a:ln w="25400">
            <a:solidFill>
              <a:schemeClr val="accent5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16200000">
            <a:off x="6602654" y="3181136"/>
            <a:ext cx="905136" cy="875993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21797" y="3929615"/>
            <a:ext cx="3384550" cy="739775"/>
          </a:xfrm>
          <a:custGeom>
            <a:avLst/>
            <a:gdLst>
              <a:gd name="connsiteX0" fmla="*/ 6350 w 3384550"/>
              <a:gd name="connsiteY0" fmla="*/ 0 h 739775"/>
              <a:gd name="connsiteX1" fmla="*/ 330200 w 3384550"/>
              <a:gd name="connsiteY1" fmla="*/ 0 h 739775"/>
              <a:gd name="connsiteX2" fmla="*/ 1196975 w 3384550"/>
              <a:gd name="connsiteY2" fmla="*/ 384175 h 739775"/>
              <a:gd name="connsiteX3" fmla="*/ 3381375 w 3384550"/>
              <a:gd name="connsiteY3" fmla="*/ 384175 h 739775"/>
              <a:gd name="connsiteX4" fmla="*/ 3384550 w 3384550"/>
              <a:gd name="connsiteY4" fmla="*/ 739775 h 739775"/>
              <a:gd name="connsiteX5" fmla="*/ 0 w 3384550"/>
              <a:gd name="connsiteY5" fmla="*/ 730250 h 739775"/>
              <a:gd name="connsiteX6" fmla="*/ 6350 w 3384550"/>
              <a:gd name="connsiteY6" fmla="*/ 0 h 73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84550" h="739775">
                <a:moveTo>
                  <a:pt x="6350" y="0"/>
                </a:moveTo>
                <a:lnTo>
                  <a:pt x="330200" y="0"/>
                </a:lnTo>
                <a:lnTo>
                  <a:pt x="1196975" y="384175"/>
                </a:lnTo>
                <a:lnTo>
                  <a:pt x="3381375" y="384175"/>
                </a:lnTo>
                <a:cubicBezTo>
                  <a:pt x="3382433" y="502708"/>
                  <a:pt x="3383492" y="621242"/>
                  <a:pt x="3384550" y="739775"/>
                </a:cubicBezTo>
                <a:lnTo>
                  <a:pt x="0" y="730250"/>
                </a:lnTo>
                <a:cubicBezTo>
                  <a:pt x="1058" y="484717"/>
                  <a:pt x="2117" y="239183"/>
                  <a:pt x="635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402747" y="2164315"/>
            <a:ext cx="3424238" cy="1095375"/>
          </a:xfrm>
          <a:custGeom>
            <a:avLst/>
            <a:gdLst>
              <a:gd name="connsiteX0" fmla="*/ 0 w 3424238"/>
              <a:gd name="connsiteY0" fmla="*/ 500063 h 1095375"/>
              <a:gd name="connsiteX1" fmla="*/ 690563 w 3424238"/>
              <a:gd name="connsiteY1" fmla="*/ 500063 h 1095375"/>
              <a:gd name="connsiteX2" fmla="*/ 1795463 w 3424238"/>
              <a:gd name="connsiteY2" fmla="*/ 1095375 h 1095375"/>
              <a:gd name="connsiteX3" fmla="*/ 3424238 w 3424238"/>
              <a:gd name="connsiteY3" fmla="*/ 1090613 h 1095375"/>
              <a:gd name="connsiteX4" fmla="*/ 3414713 w 3424238"/>
              <a:gd name="connsiteY4" fmla="*/ 4763 h 1095375"/>
              <a:gd name="connsiteX5" fmla="*/ 0 w 3424238"/>
              <a:gd name="connsiteY5" fmla="*/ 0 h 1095375"/>
              <a:gd name="connsiteX6" fmla="*/ 0 w 3424238"/>
              <a:gd name="connsiteY6" fmla="*/ 500063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4238" h="1095375">
                <a:moveTo>
                  <a:pt x="0" y="500063"/>
                </a:moveTo>
                <a:lnTo>
                  <a:pt x="690563" y="500063"/>
                </a:lnTo>
                <a:lnTo>
                  <a:pt x="1795463" y="1095375"/>
                </a:lnTo>
                <a:lnTo>
                  <a:pt x="3424238" y="1090613"/>
                </a:lnTo>
                <a:lnTo>
                  <a:pt x="3414713" y="4763"/>
                </a:lnTo>
                <a:lnTo>
                  <a:pt x="0" y="0"/>
                </a:lnTo>
                <a:lnTo>
                  <a:pt x="0" y="50006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1420722" y="3278451"/>
            <a:ext cx="1473044" cy="915852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4400" dirty="0" smtClean="0"/>
              <a:t>Non-Convex Regions</a:t>
            </a:r>
            <a:endParaRPr lang="en-US" sz="4400" dirty="0"/>
          </a:p>
        </p:txBody>
      </p:sp>
      <p:sp>
        <p:nvSpPr>
          <p:cNvPr id="15" name="Freeform 14"/>
          <p:cNvSpPr/>
          <p:nvPr/>
        </p:nvSpPr>
        <p:spPr>
          <a:xfrm>
            <a:off x="418986" y="3304754"/>
            <a:ext cx="3400425" cy="685800"/>
          </a:xfrm>
          <a:custGeom>
            <a:avLst/>
            <a:gdLst>
              <a:gd name="connsiteX0" fmla="*/ 0 w 3400425"/>
              <a:gd name="connsiteY0" fmla="*/ 118004 h 683154"/>
              <a:gd name="connsiteX1" fmla="*/ 495300 w 3400425"/>
              <a:gd name="connsiteY1" fmla="*/ 35454 h 683154"/>
              <a:gd name="connsiteX2" fmla="*/ 942975 w 3400425"/>
              <a:gd name="connsiteY2" fmla="*/ 64029 h 683154"/>
              <a:gd name="connsiteX3" fmla="*/ 1752600 w 3400425"/>
              <a:gd name="connsiteY3" fmla="*/ 419629 h 683154"/>
              <a:gd name="connsiteX4" fmla="*/ 2314575 w 3400425"/>
              <a:gd name="connsiteY4" fmla="*/ 622829 h 683154"/>
              <a:gd name="connsiteX5" fmla="*/ 2889250 w 3400425"/>
              <a:gd name="connsiteY5" fmla="*/ 670454 h 683154"/>
              <a:gd name="connsiteX6" fmla="*/ 3400425 w 3400425"/>
              <a:gd name="connsiteY6" fmla="*/ 546629 h 683154"/>
              <a:gd name="connsiteX0" fmla="*/ 0 w 3400425"/>
              <a:gd name="connsiteY0" fmla="*/ 120650 h 685800"/>
              <a:gd name="connsiteX1" fmla="*/ 460375 w 3400425"/>
              <a:gd name="connsiteY1" fmla="*/ 22225 h 685800"/>
              <a:gd name="connsiteX2" fmla="*/ 942975 w 3400425"/>
              <a:gd name="connsiteY2" fmla="*/ 66675 h 685800"/>
              <a:gd name="connsiteX3" fmla="*/ 1752600 w 3400425"/>
              <a:gd name="connsiteY3" fmla="*/ 422275 h 685800"/>
              <a:gd name="connsiteX4" fmla="*/ 2314575 w 3400425"/>
              <a:gd name="connsiteY4" fmla="*/ 625475 h 685800"/>
              <a:gd name="connsiteX5" fmla="*/ 2889250 w 3400425"/>
              <a:gd name="connsiteY5" fmla="*/ 673100 h 685800"/>
              <a:gd name="connsiteX6" fmla="*/ 3400425 w 3400425"/>
              <a:gd name="connsiteY6" fmla="*/ 549275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0425" h="685800">
                <a:moveTo>
                  <a:pt x="0" y="120650"/>
                </a:moveTo>
                <a:cubicBezTo>
                  <a:pt x="169069" y="83873"/>
                  <a:pt x="303213" y="31221"/>
                  <a:pt x="460375" y="22225"/>
                </a:cubicBezTo>
                <a:cubicBezTo>
                  <a:pt x="617538" y="13229"/>
                  <a:pt x="727604" y="0"/>
                  <a:pt x="942975" y="66675"/>
                </a:cubicBezTo>
                <a:cubicBezTo>
                  <a:pt x="1158346" y="133350"/>
                  <a:pt x="1524000" y="329142"/>
                  <a:pt x="1752600" y="422275"/>
                </a:cubicBezTo>
                <a:cubicBezTo>
                  <a:pt x="1981200" y="515408"/>
                  <a:pt x="2125133" y="583671"/>
                  <a:pt x="2314575" y="625475"/>
                </a:cubicBezTo>
                <a:cubicBezTo>
                  <a:pt x="2504017" y="667279"/>
                  <a:pt x="2708275" y="685800"/>
                  <a:pt x="2889250" y="673100"/>
                </a:cubicBezTo>
                <a:cubicBezTo>
                  <a:pt x="3070225" y="660400"/>
                  <a:pt x="3235325" y="604837"/>
                  <a:pt x="3400425" y="549275"/>
                </a:cubicBezTo>
              </a:path>
            </a:pathLst>
          </a:custGeom>
          <a:ln w="25400">
            <a:solidFill>
              <a:schemeClr val="accent5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10560" y="3666107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183812" y="3364304"/>
            <a:ext cx="759124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01388" y="3557565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8" idx="0"/>
          </p:cNvCxnSpPr>
          <p:nvPr/>
        </p:nvCxnSpPr>
        <p:spPr>
          <a:xfrm flipV="1">
            <a:off x="7065791" y="3343275"/>
            <a:ext cx="30334" cy="21429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262563" y="3090863"/>
            <a:ext cx="3586162" cy="481012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113589" y="3370262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209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34585" y="2767648"/>
          <a:ext cx="301625" cy="452437"/>
        </p:xfrm>
        <a:graphic>
          <a:graphicData uri="http://schemas.openxmlformats.org/presentationml/2006/ole">
            <p:oleObj spid="_x0000_s9221" name="Equation" r:id="rId4" imgW="152280" imgH="22860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>
          <a:xfrm flipV="1">
            <a:off x="7062788" y="3678555"/>
            <a:ext cx="2857" cy="27670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082633" y="3896518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38738" y="3948111"/>
            <a:ext cx="3757612" cy="9525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827588" y="3706813"/>
          <a:ext cx="327025" cy="452437"/>
        </p:xfrm>
        <a:graphic>
          <a:graphicData uri="http://schemas.openxmlformats.org/presentationml/2006/ole">
            <p:oleObj spid="_x0000_s9222" name="Equation" r:id="rId5" imgW="164880" imgH="228600" progId="Equation.DSMT4">
              <p:embed/>
            </p:oleObj>
          </a:graphicData>
        </a:graphic>
      </p:graphicFrame>
      <p:sp>
        <p:nvSpPr>
          <p:cNvPr id="45" name="Freeform 44"/>
          <p:cNvSpPr/>
          <p:nvPr/>
        </p:nvSpPr>
        <p:spPr>
          <a:xfrm>
            <a:off x="5394325" y="3733800"/>
            <a:ext cx="1050925" cy="206375"/>
          </a:xfrm>
          <a:custGeom>
            <a:avLst/>
            <a:gdLst>
              <a:gd name="connsiteX0" fmla="*/ 0 w 1050925"/>
              <a:gd name="connsiteY0" fmla="*/ 3175 h 206375"/>
              <a:gd name="connsiteX1" fmla="*/ 0 w 1050925"/>
              <a:gd name="connsiteY1" fmla="*/ 206375 h 206375"/>
              <a:gd name="connsiteX2" fmla="*/ 1050925 w 1050925"/>
              <a:gd name="connsiteY2" fmla="*/ 206375 h 206375"/>
              <a:gd name="connsiteX3" fmla="*/ 307975 w 1050925"/>
              <a:gd name="connsiteY3" fmla="*/ 0 h 206375"/>
              <a:gd name="connsiteX4" fmla="*/ 0 w 1050925"/>
              <a:gd name="connsiteY4" fmla="*/ 3175 h 20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0925" h="206375">
                <a:moveTo>
                  <a:pt x="0" y="3175"/>
                </a:moveTo>
                <a:lnTo>
                  <a:pt x="0" y="206375"/>
                </a:lnTo>
                <a:lnTo>
                  <a:pt x="1050925" y="206375"/>
                </a:lnTo>
                <a:lnTo>
                  <a:pt x="307975" y="0"/>
                </a:lnTo>
                <a:lnTo>
                  <a:pt x="0" y="317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>
            <a:stCxn id="17" idx="2"/>
          </p:cNvCxnSpPr>
          <p:nvPr/>
        </p:nvCxnSpPr>
        <p:spPr>
          <a:xfrm flipV="1">
            <a:off x="6540185" y="3649982"/>
            <a:ext cx="471485" cy="323952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483225" y="2403475"/>
            <a:ext cx="1454150" cy="2184400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511133" y="3883818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153025" y="1990725"/>
          <a:ext cx="327025" cy="452438"/>
        </p:xfrm>
        <a:graphic>
          <a:graphicData uri="http://schemas.openxmlformats.org/presentationml/2006/ole">
            <p:oleObj spid="_x0000_s9223" name="Equation" r:id="rId6" imgW="164880" imgH="228600" progId="Equation.DSMT4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260731" y="2957273"/>
          <a:ext cx="511175" cy="407987"/>
        </p:xfrm>
        <a:graphic>
          <a:graphicData uri="http://schemas.openxmlformats.org/presentationml/2006/ole">
            <p:oleObj spid="_x0000_s9224" name="Equation" r:id="rId7" imgW="25380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9" grpId="0" animBg="1"/>
      <p:bldP spid="19" grpId="1" animBg="1"/>
      <p:bldP spid="21" grpId="0" animBg="1"/>
      <p:bldP spid="20" grpId="0" animBg="1"/>
      <p:bldP spid="16" grpId="0" animBg="1"/>
      <p:bldP spid="18" grpId="0" animBg="1"/>
      <p:bldP spid="33" grpId="0" animBg="1"/>
      <p:bldP spid="40" grpId="0" animBg="1"/>
      <p:bldP spid="45" grpId="0" animBg="1"/>
      <p:bldP spid="45" grpId="1" animBg="1"/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889599" y="4944878"/>
            <a:ext cx="3108385" cy="139192"/>
            <a:chOff x="2968565" y="5781675"/>
            <a:chExt cx="3108385" cy="139192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4400" dirty="0" smtClean="0"/>
              <a:t>Truncating Gaussian Distributions</a:t>
            </a:r>
            <a:endParaRPr lang="en-US" sz="44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" y="1496687"/>
            <a:ext cx="9144000" cy="987721"/>
          </a:xfrm>
        </p:spPr>
        <p:txBody>
          <a:bodyPr anchor="t">
            <a:norm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2900" dirty="0" smtClean="0"/>
              <a:t>Previously used for Kalman filtering with state constraints</a:t>
            </a:r>
          </a:p>
          <a:p>
            <a:pPr algn="ctr">
              <a:lnSpc>
                <a:spcPct val="100000"/>
              </a:lnSpc>
              <a:buNone/>
            </a:pPr>
            <a:r>
              <a:rPr lang="en-US" sz="2000" dirty="0" smtClean="0"/>
              <a:t>D. Simon [</a:t>
            </a:r>
            <a:r>
              <a:rPr lang="en-US" sz="2000" dirty="0" smtClean="0">
                <a:latin typeface="Calibri" pitchFamily="34" charset="0"/>
              </a:rPr>
              <a:t>2006</a:t>
            </a:r>
            <a:r>
              <a:rPr lang="en-US" sz="2000" dirty="0" smtClean="0"/>
              <a:t>], Tully et al. [IROS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</a:t>
            </a:r>
          </a:p>
          <a:p>
            <a:pPr algn="ctr">
              <a:lnSpc>
                <a:spcPct val="100000"/>
              </a:lnSpc>
              <a:buNone/>
            </a:pPr>
            <a:endParaRPr lang="en-US" sz="2200" dirty="0" smtClean="0"/>
          </a:p>
        </p:txBody>
      </p:sp>
      <p:sp>
        <p:nvSpPr>
          <p:cNvPr id="9" name="Oval 8"/>
          <p:cNvSpPr/>
          <p:nvPr/>
        </p:nvSpPr>
        <p:spPr>
          <a:xfrm rot="13757018">
            <a:off x="1319705" y="3828697"/>
            <a:ext cx="1744774" cy="1135286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01767" y="4252146"/>
            <a:ext cx="172192" cy="178381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286349" y="3701177"/>
            <a:ext cx="3108385" cy="139192"/>
            <a:chOff x="2968565" y="5781675"/>
            <a:chExt cx="3108385" cy="139192"/>
          </a:xfrm>
          <a:scene3d>
            <a:camera prst="orthographicFront">
              <a:rot lat="0" lon="0" rev="11700001"/>
            </a:camera>
            <a:lightRig rig="threePt" dir="t"/>
          </a:scene3d>
        </p:grpSpPr>
        <p:cxnSp>
          <p:nvCxnSpPr>
            <p:cNvPr id="90" name="Straight Connector 89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 rot="13555580">
            <a:off x="1115024" y="4109853"/>
            <a:ext cx="3108385" cy="139192"/>
            <a:chOff x="2968565" y="5781675"/>
            <a:chExt cx="3108385" cy="139192"/>
          </a:xfrm>
          <a:scene3d>
            <a:camera prst="orthographicFront">
              <a:rot lat="0" lon="0" rev="0"/>
            </a:camera>
            <a:lightRig rig="threePt" dir="t"/>
          </a:scene3d>
        </p:grpSpPr>
        <p:cxnSp>
          <p:nvCxnSpPr>
            <p:cNvPr id="115" name="Straight Connector 114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9" name="TextBox 138"/>
          <p:cNvSpPr txBox="1"/>
          <p:nvPr/>
        </p:nvSpPr>
        <p:spPr>
          <a:xfrm>
            <a:off x="4140677" y="2950230"/>
            <a:ext cx="48480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Novelty: Truncation </a:t>
            </a:r>
            <a:r>
              <a:rPr lang="en-US" sz="3000" i="1" dirty="0" smtClean="0"/>
              <a:t>independent</a:t>
            </a:r>
            <a:r>
              <a:rPr lang="en-US" sz="3000" dirty="0" smtClean="0"/>
              <a:t> of order in which constraints are processed</a:t>
            </a:r>
          </a:p>
          <a:p>
            <a:endParaRPr lang="en-US" dirty="0"/>
          </a:p>
        </p:txBody>
      </p:sp>
      <p:sp>
        <p:nvSpPr>
          <p:cNvPr id="140" name="Oval 139"/>
          <p:cNvSpPr/>
          <p:nvPr/>
        </p:nvSpPr>
        <p:spPr>
          <a:xfrm rot="12602647">
            <a:off x="1380579" y="3962019"/>
            <a:ext cx="1534795" cy="883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2038507" y="4292403"/>
            <a:ext cx="172192" cy="17838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9" grpId="0"/>
      <p:bldP spid="140" grpId="0" animBg="1"/>
      <p:bldP spid="1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stimating Collision Probability</a:t>
            </a:r>
            <a:endParaRPr lang="en-US" sz="4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1831463" y="1397591"/>
            <a:ext cx="5725278" cy="2786220"/>
            <a:chOff x="1305250" y="1345833"/>
            <a:chExt cx="6235469" cy="3252056"/>
          </a:xfrm>
        </p:grpSpPr>
        <p:grpSp>
          <p:nvGrpSpPr>
            <p:cNvPr id="8" name="Group 7"/>
            <p:cNvGrpSpPr/>
            <p:nvPr/>
          </p:nvGrpSpPr>
          <p:grpSpPr>
            <a:xfrm>
              <a:off x="1305250" y="1345833"/>
              <a:ext cx="6073134" cy="3252056"/>
              <a:chOff x="1460525" y="2337861"/>
              <a:chExt cx="5417617" cy="2863866"/>
            </a:xfrm>
          </p:grpSpPr>
          <p:grpSp>
            <p:nvGrpSpPr>
              <p:cNvPr id="9" name="Group 4"/>
              <p:cNvGrpSpPr/>
              <p:nvPr/>
            </p:nvGrpSpPr>
            <p:grpSpPr>
              <a:xfrm rot="2619979">
                <a:off x="2021607" y="3323001"/>
                <a:ext cx="312206" cy="263225"/>
                <a:chOff x="2075675" y="3191256"/>
                <a:chExt cx="384050" cy="321868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2075675" y="3236976"/>
                  <a:ext cx="384050" cy="23043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2114080" y="3191256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2306105" y="3191256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2114080" y="3467405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2306105" y="3467405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Flowchart: Document 9"/>
              <p:cNvSpPr/>
              <p:nvPr/>
            </p:nvSpPr>
            <p:spPr>
              <a:xfrm>
                <a:off x="2606502" y="4332339"/>
                <a:ext cx="1703116" cy="869388"/>
              </a:xfrm>
              <a:prstGeom prst="flowChartDocumen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2304336" y="3388308"/>
                <a:ext cx="4476050" cy="790610"/>
              </a:xfrm>
              <a:custGeom>
                <a:avLst/>
                <a:gdLst>
                  <a:gd name="connsiteX0" fmla="*/ 0 w 6257925"/>
                  <a:gd name="connsiteY0" fmla="*/ 311150 h 1187450"/>
                  <a:gd name="connsiteX1" fmla="*/ 1847850 w 6257925"/>
                  <a:gd name="connsiteY1" fmla="*/ 1139825 h 1187450"/>
                  <a:gd name="connsiteX2" fmla="*/ 4457700 w 6257925"/>
                  <a:gd name="connsiteY2" fmla="*/ 25400 h 1187450"/>
                  <a:gd name="connsiteX3" fmla="*/ 6257925 w 6257925"/>
                  <a:gd name="connsiteY3" fmla="*/ 987425 h 1187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57925" h="1187450">
                    <a:moveTo>
                      <a:pt x="0" y="311150"/>
                    </a:moveTo>
                    <a:cubicBezTo>
                      <a:pt x="552450" y="749300"/>
                      <a:pt x="1104900" y="1187450"/>
                      <a:pt x="1847850" y="1139825"/>
                    </a:cubicBezTo>
                    <a:cubicBezTo>
                      <a:pt x="2590800" y="1092200"/>
                      <a:pt x="3722688" y="50800"/>
                      <a:pt x="4457700" y="25400"/>
                    </a:cubicBezTo>
                    <a:cubicBezTo>
                      <a:pt x="5192712" y="0"/>
                      <a:pt x="5725318" y="493712"/>
                      <a:pt x="6257925" y="987425"/>
                    </a:cubicBezTo>
                  </a:path>
                </a:pathLst>
              </a:custGeom>
              <a:ln w="31750">
                <a:solidFill>
                  <a:schemeClr val="accent5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Document 15"/>
              <p:cNvSpPr/>
              <p:nvPr/>
            </p:nvSpPr>
            <p:spPr>
              <a:xfrm rot="10800000">
                <a:off x="4584313" y="2337861"/>
                <a:ext cx="2087689" cy="869388"/>
              </a:xfrm>
              <a:prstGeom prst="flowChartDocumen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" name="Picture 16" descr="http://t0.gstatic.com/images?q=tbn:ANd9GcQgSiJGNW7W9wV4y5xQ0BJM3nAULKoct8ApvrWzV60WlOFmNFrb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10800000">
                <a:off x="1460525" y="3348274"/>
                <a:ext cx="390304" cy="491324"/>
              </a:xfrm>
              <a:prstGeom prst="rect">
                <a:avLst/>
              </a:prstGeom>
              <a:noFill/>
            </p:spPr>
          </p:pic>
          <p:sp>
            <p:nvSpPr>
              <p:cNvPr id="18" name="Oval 17"/>
              <p:cNvSpPr/>
              <p:nvPr/>
            </p:nvSpPr>
            <p:spPr>
              <a:xfrm>
                <a:off x="2309062" y="3585743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4497234" y="3720912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783251" y="4057294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520918" y="3355690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243541" y="4071672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Oval 28"/>
            <p:cNvSpPr/>
            <p:nvPr/>
          </p:nvSpPr>
          <p:spPr>
            <a:xfrm rot="15688785">
              <a:off x="2899204" y="2919324"/>
              <a:ext cx="891584" cy="54810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4452687">
              <a:off x="4268285" y="2589897"/>
              <a:ext cx="801738" cy="4947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 rot="17181203">
              <a:off x="5408236" y="2496833"/>
              <a:ext cx="876594" cy="49550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 rot="18372450">
              <a:off x="6897768" y="3246840"/>
              <a:ext cx="819925" cy="4659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 rot="18372450">
              <a:off x="3294095" y="3147767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 rot="18372450">
              <a:off x="4619688" y="2791206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 rot="18372450">
              <a:off x="5798631" y="2745200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 rot="18372450">
              <a:off x="7253619" y="3449690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 rot="18933694">
              <a:off x="1896469" y="2665634"/>
              <a:ext cx="826687" cy="33372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8372450">
              <a:off x="2265395" y="2769149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65576" y="4514850"/>
          <a:ext cx="2738438" cy="609600"/>
        </p:xfrm>
        <a:graphic>
          <a:graphicData uri="http://schemas.openxmlformats.org/presentationml/2006/ole">
            <p:oleObj spid="_x0000_s10242" name="Equation" r:id="rId5" imgW="1257120" imgH="27936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263900" y="4430713"/>
          <a:ext cx="2852738" cy="906462"/>
        </p:xfrm>
        <a:graphic>
          <a:graphicData uri="http://schemas.openxmlformats.org/presentationml/2006/ole">
            <p:oleObj spid="_x0000_s10246" name="Equation" r:id="rId6" imgW="1358640" imgH="43164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91704" y="5501376"/>
            <a:ext cx="13112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ere: </a:t>
            </a:r>
            <a:endParaRPr lang="en-US" sz="30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766636" y="5208974"/>
          <a:ext cx="5545137" cy="1222375"/>
        </p:xfrm>
        <a:graphic>
          <a:graphicData uri="http://schemas.openxmlformats.org/presentationml/2006/ole">
            <p:oleObj spid="_x0000_s10247" name="Equation" r:id="rId7" imgW="2768400" imgH="60948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764696" y="5440365"/>
          <a:ext cx="4908550" cy="585787"/>
        </p:xfrm>
        <a:graphic>
          <a:graphicData uri="http://schemas.openxmlformats.org/presentationml/2006/ole">
            <p:oleObj spid="_x0000_s10248" name="Equation" r:id="rId8" imgW="2450880" imgH="29196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384211" y="5041298"/>
            <a:ext cx="17597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/>
              <a:t>Boole’s inequality</a:t>
            </a:r>
            <a:endParaRPr lang="en-US" sz="30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0656"/>
            <a:ext cx="5089585" cy="4525963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Dynamics model:</a:t>
            </a:r>
          </a:p>
          <a:p>
            <a:pPr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buNone/>
            </a:pPr>
            <a:r>
              <a:rPr lang="en-US" sz="3000" dirty="0" smtClean="0"/>
              <a:t>Observation model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ar-like Robot</a:t>
            </a:r>
            <a:endParaRPr lang="en-US" sz="4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92194" y="1477684"/>
            <a:ext cx="3332628" cy="333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1338" y="2024637"/>
          <a:ext cx="4140200" cy="1828800"/>
        </p:xfrm>
        <a:graphic>
          <a:graphicData uri="http://schemas.openxmlformats.org/presentationml/2006/ole">
            <p:oleObj spid="_x0000_s11266" name="Equation" r:id="rId5" imgW="2070000" imgH="914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6365" y="4846638"/>
          <a:ext cx="5156200" cy="1473200"/>
        </p:xfrm>
        <a:graphic>
          <a:graphicData uri="http://schemas.openxmlformats.org/presentationml/2006/ole">
            <p:oleObj spid="_x0000_s11268" name="Equation" r:id="rId6" imgW="2577960" imgH="73656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 rot="19011082">
            <a:off x="5683258" y="2154886"/>
            <a:ext cx="277594" cy="225999"/>
            <a:chOff x="1904890" y="2439564"/>
            <a:chExt cx="408645" cy="348788"/>
          </a:xfrm>
        </p:grpSpPr>
        <p:sp>
          <p:nvSpPr>
            <p:cNvPr id="11" name="Rectangle 10"/>
            <p:cNvSpPr/>
            <p:nvPr/>
          </p:nvSpPr>
          <p:spPr>
            <a:xfrm rot="2619979">
              <a:off x="1934220" y="2506964"/>
              <a:ext cx="349982" cy="21399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2619979">
              <a:off x="2081956" y="2439564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2619979">
              <a:off x="2208540" y="2560388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2619979">
              <a:off x="1904890" y="2625072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 rot="2619979">
              <a:off x="2031473" y="2745895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2596551" y="2096219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602309" y="2585033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099133" y="2987587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562069" y="3459149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44174" y="2990491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5042" y="3470678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81232" y="2935867"/>
            <a:ext cx="281810" cy="411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4852" y="3407429"/>
            <a:ext cx="281810" cy="411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987616" y="2107721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78703" y="3001993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697192" y="4922808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022784" y="4911306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694316" y="5385759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019852" y="5391517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266522" y="5819949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024113" y="4100423"/>
            <a:ext cx="833887" cy="4974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910422" y="2070340"/>
            <a:ext cx="833887" cy="4974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394372" y="5411632"/>
            <a:ext cx="307689" cy="359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ar-like Robot</a:t>
            </a:r>
            <a:endParaRPr lang="en-US" sz="4400" dirty="0"/>
          </a:p>
        </p:txBody>
      </p:sp>
      <p:pic>
        <p:nvPicPr>
          <p:cNvPr id="12290" name="Picture 2" descr="D:\Sachin\ProbCollision\ICRA2012-Patil\figures\car2d\plan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7286" y="1385984"/>
            <a:ext cx="3542020" cy="3535509"/>
          </a:xfrm>
          <a:prstGeom prst="rect">
            <a:avLst/>
          </a:prstGeom>
          <a:noFill/>
        </p:spPr>
      </p:pic>
      <p:pic>
        <p:nvPicPr>
          <p:cNvPr id="12291" name="Picture 3" descr="D:\Sachin\ProbCollision\ICRA2012-Patil\figures\car2d\plan1-closeup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8811" y="1349575"/>
            <a:ext cx="3577237" cy="3567481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984075" y="3295291"/>
            <a:ext cx="1639019" cy="1319841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9343" y="5287992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bability collision:      Our method   –  </a:t>
            </a:r>
            <a:r>
              <a:rPr lang="en-US" sz="3000" dirty="0" smtClean="0">
                <a:latin typeface="Calibri" pitchFamily="34" charset="0"/>
              </a:rPr>
              <a:t>68.9%</a:t>
            </a:r>
          </a:p>
          <a:p>
            <a:r>
              <a:rPr lang="en-US" sz="3000" dirty="0" smtClean="0"/>
              <a:t>								Monte-Carlo  –  </a:t>
            </a:r>
            <a:r>
              <a:rPr lang="en-US" sz="3000" dirty="0" smtClean="0">
                <a:latin typeface="Calibri" pitchFamily="34" charset="0"/>
              </a:rPr>
              <a:t>67.3%</a:t>
            </a:r>
            <a:endParaRPr lang="en-US" sz="3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070"/>
            <a:ext cx="8229600" cy="1143000"/>
          </a:xfrm>
        </p:spPr>
        <p:txBody>
          <a:bodyPr/>
          <a:lstStyle/>
          <a:p>
            <a:r>
              <a:rPr lang="en-US" sz="4400" dirty="0" smtClean="0"/>
              <a:t>Comparison with Prior Method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4234" y="1337094"/>
            <a:ext cx="5158595" cy="278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81625" y="2527533"/>
            <a:ext cx="2794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vs. Monte Carlo</a:t>
            </a:r>
            <a:endParaRPr lang="en-US" sz="3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44102" y="4597400"/>
          <a:ext cx="76372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202"/>
                <a:gridCol w="1233964"/>
                <a:gridCol w="1181819"/>
                <a:gridCol w="1181819"/>
                <a:gridCol w="1302588"/>
                <a:gridCol w="145786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Unconditional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QG-M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3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(± 2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9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28 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5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6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52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5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4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48619" y="5863079"/>
            <a:ext cx="4359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mputed over </a:t>
            </a:r>
            <a:r>
              <a:rPr lang="en-US" sz="3000" dirty="0" smtClean="0">
                <a:latin typeface="Calibri" pitchFamily="34" charset="0"/>
              </a:rPr>
              <a:t>100</a:t>
            </a:r>
            <a:r>
              <a:rPr lang="en-US" sz="3000" dirty="0" smtClean="0"/>
              <a:t> plans</a:t>
            </a:r>
            <a:endParaRPr lang="en-US" sz="30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830" y="318195"/>
            <a:ext cx="875634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Motion Planning in the Real World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5" descr="pribot_yC7Jb_707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5597" y="1643194"/>
            <a:ext cx="2979579" cy="1831086"/>
          </a:xfrm>
          <a:prstGeom prst="rect">
            <a:avLst/>
          </a:prstGeom>
        </p:spPr>
      </p:pic>
      <p:pic>
        <p:nvPicPr>
          <p:cNvPr id="7" name="Picture 6" descr="PR2-robo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2665" y="1302580"/>
            <a:ext cx="1724333" cy="26277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0748" y="1294960"/>
            <a:ext cx="3244476" cy="2433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9" name="Picture 2" descr="http://automation.berkeley.edu/projects/needlesteering/pics/ik_setup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0553" y="3928265"/>
            <a:ext cx="2330425" cy="2720340"/>
          </a:xfrm>
          <a:prstGeom prst="rect">
            <a:avLst/>
          </a:prstGeom>
          <a:noFill/>
        </p:spPr>
      </p:pic>
      <p:pic>
        <p:nvPicPr>
          <p:cNvPr id="13" name="Picture 6" descr="http://api.ning.com/files/mYiJa4nKq8jx-Y9uxY9-BGqFA3CA18AaJa5DDY*TVHlphvGY8rv*xGttpYqMEhuqBiyc9Bsun7foYkNFkwXbtg__/1102011_018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97772" y="4370000"/>
            <a:ext cx="3273931" cy="18410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Nonholonomic Flexible Needle</a:t>
            </a:r>
            <a:endParaRPr lang="en-US" sz="4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03690" y="3096886"/>
            <a:ext cx="3139224" cy="313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5807" y="1279585"/>
            <a:ext cx="2681377" cy="158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488062"/>
            <a:ext cx="5089585" cy="4525963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Dynamics model:</a:t>
            </a:r>
          </a:p>
          <a:p>
            <a:pPr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1200" dirty="0" smtClean="0"/>
          </a:p>
          <a:p>
            <a:pPr>
              <a:buNone/>
            </a:pPr>
            <a:r>
              <a:rPr lang="en-US" sz="3000" dirty="0" smtClean="0"/>
              <a:t>Observation model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376" y="2358354"/>
          <a:ext cx="3556000" cy="457200"/>
        </p:xfrm>
        <a:graphic>
          <a:graphicData uri="http://schemas.openxmlformats.org/presentationml/2006/ole">
            <p:oleObj spid="_x0000_s16386" name="Equation" r:id="rId5" imgW="177768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4975" y="2863807"/>
          <a:ext cx="2322513" cy="714375"/>
        </p:xfrm>
        <a:graphic>
          <a:graphicData uri="http://schemas.openxmlformats.org/presentationml/2006/ole">
            <p:oleObj spid="_x0000_s16387" name="Equation" r:id="rId6" imgW="1155600" imgH="3553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7165" y="3580640"/>
          <a:ext cx="4772025" cy="731837"/>
        </p:xfrm>
        <a:graphic>
          <a:graphicData uri="http://schemas.openxmlformats.org/presentationml/2006/ole">
            <p:oleObj spid="_x0000_s16388" name="Equation" r:id="rId7" imgW="2984400" imgH="4572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6690" y="5217231"/>
          <a:ext cx="1800225" cy="411163"/>
        </p:xfrm>
        <a:graphic>
          <a:graphicData uri="http://schemas.openxmlformats.org/presentationml/2006/ole">
            <p:oleObj spid="_x0000_s16389" name="Equation" r:id="rId8" imgW="88884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Nonholonomic Flexible Needle</a:t>
            </a:r>
            <a:endParaRPr lang="en-US" sz="4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0438" y="1552753"/>
            <a:ext cx="3900486" cy="341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204" y="1449240"/>
            <a:ext cx="3649458" cy="3640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191110" y="2838090"/>
            <a:ext cx="1009290" cy="1483744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69343" y="5287992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bability collision:      Our method   –  </a:t>
            </a:r>
            <a:r>
              <a:rPr lang="en-US" sz="3000" dirty="0" smtClean="0">
                <a:latin typeface="Calibri" pitchFamily="34" charset="0"/>
              </a:rPr>
              <a:t>54.5%</a:t>
            </a:r>
          </a:p>
          <a:p>
            <a:r>
              <a:rPr lang="en-US" sz="3000" dirty="0" smtClean="0"/>
              <a:t>								Monte-Carlo  –  </a:t>
            </a:r>
            <a:r>
              <a:rPr lang="en-US" sz="3000" dirty="0" smtClean="0">
                <a:latin typeface="Calibri" pitchFamily="34" charset="0"/>
              </a:rPr>
              <a:t>52.4%</a:t>
            </a:r>
            <a:endParaRPr lang="en-US" sz="3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610" y="1354345"/>
            <a:ext cx="5167219" cy="2769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81625" y="2527533"/>
            <a:ext cx="2794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vs. Monte Carlo</a:t>
            </a:r>
            <a:endParaRPr lang="en-US" sz="300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414070"/>
            <a:ext cx="8229600" cy="1143000"/>
          </a:xfrm>
        </p:spPr>
        <p:txBody>
          <a:bodyPr/>
          <a:lstStyle/>
          <a:p>
            <a:r>
              <a:rPr lang="en-US" sz="4400" dirty="0" smtClean="0"/>
              <a:t>Comparison with Prior Methods</a:t>
            </a:r>
            <a:endParaRPr lang="en-US" sz="440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44102" y="4597400"/>
          <a:ext cx="76372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202"/>
                <a:gridCol w="1233964"/>
                <a:gridCol w="1181819"/>
                <a:gridCol w="1181819"/>
                <a:gridCol w="1302588"/>
                <a:gridCol w="145786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Unconditional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QG-M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5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(± 3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4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21 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7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2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62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2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0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48619" y="5863079"/>
            <a:ext cx="4359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mputed over </a:t>
            </a:r>
            <a:r>
              <a:rPr lang="en-US" sz="3000" dirty="0" smtClean="0">
                <a:latin typeface="Calibri" pitchFamily="34" charset="0"/>
              </a:rPr>
              <a:t>100</a:t>
            </a:r>
            <a:r>
              <a:rPr lang="en-US" sz="3000" dirty="0" smtClean="0"/>
              <a:t> plans</a:t>
            </a:r>
            <a:endParaRPr lang="en-US" sz="30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297" y="1186145"/>
            <a:ext cx="6254151" cy="4748839"/>
          </a:xfrm>
        </p:spPr>
        <p:txBody>
          <a:bodyPr anchor="t">
            <a:no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Estimating collision probability crucial for characterizing plan safety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Fast, analytical method to estimate collision probability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Accurate estimation based on a priori state distributions along plan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Directly applicable to variety of planners to improve plan quality and perform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99891" y="1210246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0835" y="3692105"/>
            <a:ext cx="2300369" cy="229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46664"/>
            <a:ext cx="8229600" cy="1143000"/>
          </a:xfrm>
        </p:spPr>
        <p:txBody>
          <a:bodyPr/>
          <a:lstStyle/>
          <a:p>
            <a:r>
              <a:rPr lang="en-US" sz="4400" dirty="0" smtClean="0"/>
              <a:t>Conclusion</a:t>
            </a:r>
            <a:endParaRPr lang="en-US" sz="44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030"/>
            <a:ext cx="8255479" cy="4525963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Principled extension to handle n0n-point robots</a:t>
            </a:r>
          </a:p>
          <a:p>
            <a:pPr>
              <a:lnSpc>
                <a:spcPct val="100000"/>
              </a:lnSpc>
            </a:pPr>
            <a:endParaRPr lang="en-US" sz="2600" dirty="0" smtClean="0"/>
          </a:p>
          <a:p>
            <a:pPr>
              <a:lnSpc>
                <a:spcPct val="100000"/>
              </a:lnSpc>
            </a:pPr>
            <a:endParaRPr lang="en-US" sz="2600" dirty="0" smtClean="0"/>
          </a:p>
          <a:p>
            <a:pPr>
              <a:lnSpc>
                <a:spcPct val="100000"/>
              </a:lnSpc>
              <a:buNone/>
            </a:pPr>
            <a:endParaRPr lang="en-US" sz="26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r>
              <a:rPr lang="en-US" sz="3000" dirty="0" smtClean="0"/>
              <a:t>Uncertain geometry</a:t>
            </a:r>
            <a:endParaRPr lang="en-US" sz="2600" dirty="0" smtClean="0"/>
          </a:p>
          <a:p>
            <a:endParaRPr lang="en-US" sz="3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2160"/>
            <a:ext cx="8229600" cy="1143000"/>
          </a:xfrm>
        </p:spPr>
        <p:txBody>
          <a:bodyPr/>
          <a:lstStyle/>
          <a:p>
            <a:r>
              <a:rPr lang="en-US" sz="4400" dirty="0" smtClean="0"/>
              <a:t>Future Work</a:t>
            </a:r>
            <a:endParaRPr lang="en-US" sz="4400" dirty="0"/>
          </a:p>
        </p:txBody>
      </p:sp>
      <p:pic>
        <p:nvPicPr>
          <p:cNvPr id="9" name="Picture 8" descr="pribot_yC7Jb_707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76314" y="2247043"/>
            <a:ext cx="2104645" cy="1293400"/>
          </a:xfrm>
          <a:prstGeom prst="rect">
            <a:avLst/>
          </a:prstGeom>
        </p:spPr>
      </p:pic>
      <p:pic>
        <p:nvPicPr>
          <p:cNvPr id="10" name="Picture 9" descr="PR2-robo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64923" y="1975442"/>
            <a:ext cx="1251012" cy="1906446"/>
          </a:xfrm>
          <a:prstGeom prst="rect">
            <a:avLst/>
          </a:prstGeom>
        </p:spPr>
      </p:pic>
      <p:pic>
        <p:nvPicPr>
          <p:cNvPr id="36870" name="Picture 6" descr="http://api.ning.com/files/mYiJa4nKq8jx-Y9uxY9-BGqFA3CA18AaJa5DDY*TVHlphvGY8rv*xGttpYqMEhuqBiyc9Bsun7foYkNFkwXbtg__/1102011_018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50601" y="2204770"/>
            <a:ext cx="2307475" cy="1297555"/>
          </a:xfrm>
          <a:prstGeom prst="rect">
            <a:avLst/>
          </a:prstGeom>
          <a:noFill/>
        </p:spPr>
      </p:pic>
      <p:sp>
        <p:nvSpPr>
          <p:cNvPr id="26" name="Flowchart: Document 25"/>
          <p:cNvSpPr/>
          <p:nvPr/>
        </p:nvSpPr>
        <p:spPr>
          <a:xfrm>
            <a:off x="3058034" y="5871079"/>
            <a:ext cx="1425461" cy="667743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lowchart: Document 27"/>
          <p:cNvSpPr/>
          <p:nvPr/>
        </p:nvSpPr>
        <p:spPr>
          <a:xfrm rot="10800000">
            <a:off x="4713407" y="4339198"/>
            <a:ext cx="1747338" cy="667743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098883" y="4988830"/>
            <a:ext cx="4655600" cy="1071049"/>
            <a:chOff x="2098883" y="4988830"/>
            <a:chExt cx="4655600" cy="1071049"/>
          </a:xfrm>
        </p:grpSpPr>
        <p:grpSp>
          <p:nvGrpSpPr>
            <p:cNvPr id="25" name="Group 4"/>
            <p:cNvGrpSpPr/>
            <p:nvPr/>
          </p:nvGrpSpPr>
          <p:grpSpPr>
            <a:xfrm rot="2619979">
              <a:off x="2568493" y="5095846"/>
              <a:ext cx="261308" cy="202173"/>
              <a:chOff x="2075675" y="3191256"/>
              <a:chExt cx="384050" cy="321868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Freeform 26"/>
            <p:cNvSpPr/>
            <p:nvPr/>
          </p:nvSpPr>
          <p:spPr>
            <a:xfrm>
              <a:off x="2805130" y="5146005"/>
              <a:ext cx="3746330" cy="607237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2098883" y="5115257"/>
              <a:ext cx="326674" cy="377367"/>
            </a:xfrm>
            <a:prstGeom prst="rect">
              <a:avLst/>
            </a:prstGeom>
            <a:noFill/>
          </p:spPr>
        </p:pic>
        <p:sp>
          <p:nvSpPr>
            <p:cNvPr id="31" name="Oval 30"/>
            <p:cNvSpPr/>
            <p:nvPr/>
          </p:nvSpPr>
          <p:spPr>
            <a:xfrm>
              <a:off x="4640525" y="5401466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553858" y="5659828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497320" y="5120953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91218" y="5670871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5688785">
              <a:off x="3320298" y="5384222"/>
              <a:ext cx="603049" cy="4092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 rot="14452687">
              <a:off x="4339342" y="5163278"/>
              <a:ext cx="542279" cy="36941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 rot="17181203">
              <a:off x="5193095" y="5100306"/>
              <a:ext cx="592910" cy="3699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 rot="18372450">
              <a:off x="6303237" y="5608632"/>
              <a:ext cx="554580" cy="3479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 rot="18372450">
              <a:off x="3586957" y="5554971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 rot="18372450">
              <a:off x="4576687" y="5313800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 rot="18372450">
              <a:off x="5456924" y="5282683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 rot="18372450">
              <a:off x="6543265" y="5759185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8933694">
              <a:off x="2540306" y="5231884"/>
              <a:ext cx="617231" cy="2257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 rot="18372450">
              <a:off x="2809372" y="5296502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Freeform 39"/>
          <p:cNvSpPr/>
          <p:nvPr/>
        </p:nvSpPr>
        <p:spPr>
          <a:xfrm>
            <a:off x="4699000" y="4337050"/>
            <a:ext cx="1771650" cy="692150"/>
          </a:xfrm>
          <a:custGeom>
            <a:avLst/>
            <a:gdLst>
              <a:gd name="connsiteX0" fmla="*/ 15875 w 1771650"/>
              <a:gd name="connsiteY0" fmla="*/ 136525 h 692150"/>
              <a:gd name="connsiteX1" fmla="*/ 0 w 1771650"/>
              <a:gd name="connsiteY1" fmla="*/ 292100 h 692150"/>
              <a:gd name="connsiteX2" fmla="*/ 28575 w 1771650"/>
              <a:gd name="connsiteY2" fmla="*/ 419100 h 692150"/>
              <a:gd name="connsiteX3" fmla="*/ 12700 w 1771650"/>
              <a:gd name="connsiteY3" fmla="*/ 606425 h 692150"/>
              <a:gd name="connsiteX4" fmla="*/ 15875 w 1771650"/>
              <a:gd name="connsiteY4" fmla="*/ 685800 h 692150"/>
              <a:gd name="connsiteX5" fmla="*/ 225425 w 1771650"/>
              <a:gd name="connsiteY5" fmla="*/ 692150 h 692150"/>
              <a:gd name="connsiteX6" fmla="*/ 374650 w 1771650"/>
              <a:gd name="connsiteY6" fmla="*/ 663575 h 692150"/>
              <a:gd name="connsiteX7" fmla="*/ 533400 w 1771650"/>
              <a:gd name="connsiteY7" fmla="*/ 685800 h 692150"/>
              <a:gd name="connsiteX8" fmla="*/ 704850 w 1771650"/>
              <a:gd name="connsiteY8" fmla="*/ 676275 h 692150"/>
              <a:gd name="connsiteX9" fmla="*/ 885825 w 1771650"/>
              <a:gd name="connsiteY9" fmla="*/ 660400 h 692150"/>
              <a:gd name="connsiteX10" fmla="*/ 1057275 w 1771650"/>
              <a:gd name="connsiteY10" fmla="*/ 692150 h 692150"/>
              <a:gd name="connsiteX11" fmla="*/ 1270000 w 1771650"/>
              <a:gd name="connsiteY11" fmla="*/ 685800 h 692150"/>
              <a:gd name="connsiteX12" fmla="*/ 1403350 w 1771650"/>
              <a:gd name="connsiteY12" fmla="*/ 663575 h 692150"/>
              <a:gd name="connsiteX13" fmla="*/ 1616075 w 1771650"/>
              <a:gd name="connsiteY13" fmla="*/ 679450 h 692150"/>
              <a:gd name="connsiteX14" fmla="*/ 1765300 w 1771650"/>
              <a:gd name="connsiteY14" fmla="*/ 657225 h 692150"/>
              <a:gd name="connsiteX15" fmla="*/ 1765300 w 1771650"/>
              <a:gd name="connsiteY15" fmla="*/ 520700 h 692150"/>
              <a:gd name="connsiteX16" fmla="*/ 1755775 w 1771650"/>
              <a:gd name="connsiteY16" fmla="*/ 346075 h 692150"/>
              <a:gd name="connsiteX17" fmla="*/ 1771650 w 1771650"/>
              <a:gd name="connsiteY17" fmla="*/ 203200 h 692150"/>
              <a:gd name="connsiteX18" fmla="*/ 1762125 w 1771650"/>
              <a:gd name="connsiteY18" fmla="*/ 98425 h 692150"/>
              <a:gd name="connsiteX19" fmla="*/ 1720850 w 1771650"/>
              <a:gd name="connsiteY19" fmla="*/ 19050 h 692150"/>
              <a:gd name="connsiteX20" fmla="*/ 1584325 w 1771650"/>
              <a:gd name="connsiteY20" fmla="*/ 22225 h 692150"/>
              <a:gd name="connsiteX21" fmla="*/ 1352550 w 1771650"/>
              <a:gd name="connsiteY21" fmla="*/ 31750 h 692150"/>
              <a:gd name="connsiteX22" fmla="*/ 1222375 w 1771650"/>
              <a:gd name="connsiteY22" fmla="*/ 0 h 692150"/>
              <a:gd name="connsiteX23" fmla="*/ 1000125 w 1771650"/>
              <a:gd name="connsiteY23" fmla="*/ 44450 h 692150"/>
              <a:gd name="connsiteX24" fmla="*/ 739775 w 1771650"/>
              <a:gd name="connsiteY24" fmla="*/ 50800 h 692150"/>
              <a:gd name="connsiteX25" fmla="*/ 606425 w 1771650"/>
              <a:gd name="connsiteY25" fmla="*/ 107950 h 692150"/>
              <a:gd name="connsiteX26" fmla="*/ 330200 w 1771650"/>
              <a:gd name="connsiteY26" fmla="*/ 123825 h 692150"/>
              <a:gd name="connsiteX27" fmla="*/ 133350 w 1771650"/>
              <a:gd name="connsiteY27" fmla="*/ 123825 h 692150"/>
              <a:gd name="connsiteX28" fmla="*/ 15875 w 1771650"/>
              <a:gd name="connsiteY28" fmla="*/ 136525 h 69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50" h="692150">
                <a:moveTo>
                  <a:pt x="15875" y="136525"/>
                </a:moveTo>
                <a:lnTo>
                  <a:pt x="0" y="292100"/>
                </a:lnTo>
                <a:lnTo>
                  <a:pt x="28575" y="419100"/>
                </a:lnTo>
                <a:lnTo>
                  <a:pt x="12700" y="606425"/>
                </a:lnTo>
                <a:lnTo>
                  <a:pt x="15875" y="685800"/>
                </a:lnTo>
                <a:lnTo>
                  <a:pt x="225425" y="692150"/>
                </a:lnTo>
                <a:lnTo>
                  <a:pt x="374650" y="663575"/>
                </a:lnTo>
                <a:lnTo>
                  <a:pt x="533400" y="685800"/>
                </a:lnTo>
                <a:lnTo>
                  <a:pt x="704850" y="676275"/>
                </a:lnTo>
                <a:lnTo>
                  <a:pt x="885825" y="660400"/>
                </a:lnTo>
                <a:lnTo>
                  <a:pt x="1057275" y="692150"/>
                </a:lnTo>
                <a:lnTo>
                  <a:pt x="1270000" y="685800"/>
                </a:lnTo>
                <a:lnTo>
                  <a:pt x="1403350" y="663575"/>
                </a:lnTo>
                <a:lnTo>
                  <a:pt x="1616075" y="679450"/>
                </a:lnTo>
                <a:lnTo>
                  <a:pt x="1765300" y="657225"/>
                </a:lnTo>
                <a:lnTo>
                  <a:pt x="1765300" y="520700"/>
                </a:lnTo>
                <a:lnTo>
                  <a:pt x="1755775" y="346075"/>
                </a:lnTo>
                <a:lnTo>
                  <a:pt x="1771650" y="203200"/>
                </a:lnTo>
                <a:lnTo>
                  <a:pt x="1762125" y="98425"/>
                </a:lnTo>
                <a:lnTo>
                  <a:pt x="1720850" y="19050"/>
                </a:lnTo>
                <a:lnTo>
                  <a:pt x="1584325" y="22225"/>
                </a:lnTo>
                <a:lnTo>
                  <a:pt x="1352550" y="31750"/>
                </a:lnTo>
                <a:lnTo>
                  <a:pt x="1222375" y="0"/>
                </a:lnTo>
                <a:lnTo>
                  <a:pt x="1000125" y="44450"/>
                </a:lnTo>
                <a:lnTo>
                  <a:pt x="739775" y="50800"/>
                </a:lnTo>
                <a:lnTo>
                  <a:pt x="606425" y="107950"/>
                </a:lnTo>
                <a:lnTo>
                  <a:pt x="330200" y="123825"/>
                </a:lnTo>
                <a:lnTo>
                  <a:pt x="133350" y="123825"/>
                </a:lnTo>
                <a:lnTo>
                  <a:pt x="15875" y="136525"/>
                </a:ln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044825" y="5854700"/>
            <a:ext cx="1460500" cy="682625"/>
          </a:xfrm>
          <a:custGeom>
            <a:avLst/>
            <a:gdLst>
              <a:gd name="connsiteX0" fmla="*/ 12700 w 1460500"/>
              <a:gd name="connsiteY0" fmla="*/ 9525 h 682625"/>
              <a:gd name="connsiteX1" fmla="*/ 0 w 1460500"/>
              <a:gd name="connsiteY1" fmla="*/ 158750 h 682625"/>
              <a:gd name="connsiteX2" fmla="*/ 34925 w 1460500"/>
              <a:gd name="connsiteY2" fmla="*/ 304800 h 682625"/>
              <a:gd name="connsiteX3" fmla="*/ 22225 w 1460500"/>
              <a:gd name="connsiteY3" fmla="*/ 479425 h 682625"/>
              <a:gd name="connsiteX4" fmla="*/ 12700 w 1460500"/>
              <a:gd name="connsiteY4" fmla="*/ 654050 h 682625"/>
              <a:gd name="connsiteX5" fmla="*/ 190500 w 1460500"/>
              <a:gd name="connsiteY5" fmla="*/ 679450 h 682625"/>
              <a:gd name="connsiteX6" fmla="*/ 368300 w 1460500"/>
              <a:gd name="connsiteY6" fmla="*/ 666750 h 682625"/>
              <a:gd name="connsiteX7" fmla="*/ 596900 w 1460500"/>
              <a:gd name="connsiteY7" fmla="*/ 682625 h 682625"/>
              <a:gd name="connsiteX8" fmla="*/ 765175 w 1460500"/>
              <a:gd name="connsiteY8" fmla="*/ 619125 h 682625"/>
              <a:gd name="connsiteX9" fmla="*/ 1044575 w 1460500"/>
              <a:gd name="connsiteY9" fmla="*/ 577850 h 682625"/>
              <a:gd name="connsiteX10" fmla="*/ 1327150 w 1460500"/>
              <a:gd name="connsiteY10" fmla="*/ 542925 h 682625"/>
              <a:gd name="connsiteX11" fmla="*/ 1460500 w 1460500"/>
              <a:gd name="connsiteY11" fmla="*/ 555625 h 682625"/>
              <a:gd name="connsiteX12" fmla="*/ 1444625 w 1460500"/>
              <a:gd name="connsiteY12" fmla="*/ 381000 h 682625"/>
              <a:gd name="connsiteX13" fmla="*/ 1441450 w 1460500"/>
              <a:gd name="connsiteY13" fmla="*/ 225425 h 682625"/>
              <a:gd name="connsiteX14" fmla="*/ 1438275 w 1460500"/>
              <a:gd name="connsiteY14" fmla="*/ 95250 h 682625"/>
              <a:gd name="connsiteX15" fmla="*/ 1457325 w 1460500"/>
              <a:gd name="connsiteY15" fmla="*/ 0 h 682625"/>
              <a:gd name="connsiteX16" fmla="*/ 1181100 w 1460500"/>
              <a:gd name="connsiteY16" fmla="*/ 9525 h 682625"/>
              <a:gd name="connsiteX17" fmla="*/ 936625 w 1460500"/>
              <a:gd name="connsiteY17" fmla="*/ 3175 h 682625"/>
              <a:gd name="connsiteX18" fmla="*/ 771525 w 1460500"/>
              <a:gd name="connsiteY18" fmla="*/ 31750 h 682625"/>
              <a:gd name="connsiteX19" fmla="*/ 555625 w 1460500"/>
              <a:gd name="connsiteY19" fmla="*/ 0 h 682625"/>
              <a:gd name="connsiteX20" fmla="*/ 400050 w 1460500"/>
              <a:gd name="connsiteY20" fmla="*/ 3175 h 682625"/>
              <a:gd name="connsiteX21" fmla="*/ 200025 w 1460500"/>
              <a:gd name="connsiteY21" fmla="*/ 6350 h 682625"/>
              <a:gd name="connsiteX22" fmla="*/ 12700 w 1460500"/>
              <a:gd name="connsiteY22" fmla="*/ 9525 h 682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460500" h="682625">
                <a:moveTo>
                  <a:pt x="12700" y="9525"/>
                </a:moveTo>
                <a:lnTo>
                  <a:pt x="0" y="158750"/>
                </a:lnTo>
                <a:lnTo>
                  <a:pt x="34925" y="304800"/>
                </a:lnTo>
                <a:lnTo>
                  <a:pt x="22225" y="479425"/>
                </a:lnTo>
                <a:lnTo>
                  <a:pt x="12700" y="654050"/>
                </a:lnTo>
                <a:lnTo>
                  <a:pt x="190500" y="679450"/>
                </a:lnTo>
                <a:lnTo>
                  <a:pt x="368300" y="666750"/>
                </a:lnTo>
                <a:lnTo>
                  <a:pt x="596900" y="682625"/>
                </a:lnTo>
                <a:lnTo>
                  <a:pt x="765175" y="619125"/>
                </a:lnTo>
                <a:lnTo>
                  <a:pt x="1044575" y="577850"/>
                </a:lnTo>
                <a:lnTo>
                  <a:pt x="1327150" y="542925"/>
                </a:lnTo>
                <a:lnTo>
                  <a:pt x="1460500" y="555625"/>
                </a:lnTo>
                <a:lnTo>
                  <a:pt x="1444625" y="381000"/>
                </a:lnTo>
                <a:cubicBezTo>
                  <a:pt x="1443567" y="329142"/>
                  <a:pt x="1442508" y="277283"/>
                  <a:pt x="1441450" y="225425"/>
                </a:cubicBezTo>
                <a:cubicBezTo>
                  <a:pt x="1440392" y="182033"/>
                  <a:pt x="1439333" y="138642"/>
                  <a:pt x="1438275" y="95250"/>
                </a:cubicBezTo>
                <a:lnTo>
                  <a:pt x="1457325" y="0"/>
                </a:lnTo>
                <a:lnTo>
                  <a:pt x="1181100" y="9525"/>
                </a:lnTo>
                <a:lnTo>
                  <a:pt x="936625" y="3175"/>
                </a:lnTo>
                <a:lnTo>
                  <a:pt x="771525" y="31750"/>
                </a:lnTo>
                <a:lnTo>
                  <a:pt x="555625" y="0"/>
                </a:lnTo>
                <a:lnTo>
                  <a:pt x="400050" y="3175"/>
                </a:lnTo>
                <a:lnTo>
                  <a:pt x="200025" y="6350"/>
                </a:lnTo>
                <a:lnTo>
                  <a:pt x="12700" y="9525"/>
                </a:ln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40" grpId="0" animBg="1"/>
      <p:bldP spid="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hank You!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68721" y="3666240"/>
            <a:ext cx="4068244" cy="20875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u="sng" dirty="0" smtClean="0"/>
              <a:t>Contact</a:t>
            </a:r>
            <a:r>
              <a:rPr lang="en-US" sz="1900" dirty="0" smtClean="0"/>
              <a:t>: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Sachin Patil: sachin@cs.unc.edu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Jur van den Berg: berg@cs.utah.edu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Ron Alterovitz: ron@cs.unc.edu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336" y="1501918"/>
            <a:ext cx="3648475" cy="205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2955" y="1400027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3079" y="4037161"/>
            <a:ext cx="4054415" cy="218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4856672" y="5693347"/>
            <a:ext cx="233775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u="sng" dirty="0" smtClean="0"/>
              <a:t>Acknowledgements</a:t>
            </a:r>
            <a:r>
              <a:rPr lang="en-US" u="sng" dirty="0" smtClean="0"/>
              <a:t>:</a:t>
            </a:r>
            <a:endParaRPr lang="en-US" u="sng" dirty="0"/>
          </a:p>
        </p:txBody>
      </p:sp>
      <p:pic>
        <p:nvPicPr>
          <p:cNvPr id="35842" name="Picture 2" descr="http://upload.wikimedia.org/wikipedia/commons/0/03/NSF_Logo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51598" y="5671150"/>
            <a:ext cx="474153" cy="474153"/>
          </a:xfrm>
          <a:prstGeom prst="rect">
            <a:avLst/>
          </a:prstGeom>
          <a:noFill/>
        </p:spPr>
      </p:pic>
      <p:pic>
        <p:nvPicPr>
          <p:cNvPr id="35844" name="Picture 4" descr="http://www.phys.vt.edu/~kulkarni/NIH_logo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755447" y="5661115"/>
            <a:ext cx="482780" cy="477620"/>
          </a:xfrm>
          <a:prstGeom prst="rect">
            <a:avLst/>
          </a:prstGeom>
          <a:noFill/>
        </p:spPr>
      </p:pic>
      <p:pic>
        <p:nvPicPr>
          <p:cNvPr id="41" name="Picture 3" descr="D:\Sachin\ProbCollision\ICRA2012-Patil\figures\car2d\plan1-closeup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01953" y="1401333"/>
            <a:ext cx="2322986" cy="23166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BC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en-US" sz="3000" dirty="0" smtClean="0"/>
              <a:t>XYZ</a:t>
            </a:r>
          </a:p>
          <a:p>
            <a:pPr lvl="1"/>
            <a:r>
              <a:rPr lang="en-US" sz="2600" dirty="0" smtClean="0"/>
              <a:t>PQ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65750"/>
            <a:ext cx="8454565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afe Motion Planning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2619979">
            <a:off x="1327169" y="3175790"/>
            <a:ext cx="384050" cy="321868"/>
            <a:chOff x="2075675" y="3191256"/>
            <a:chExt cx="384050" cy="321868"/>
          </a:xfrm>
        </p:grpSpPr>
        <p:sp>
          <p:nvSpPr>
            <p:cNvPr id="24" name="Rectangle 23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Freeform 17"/>
          <p:cNvSpPr/>
          <p:nvPr/>
        </p:nvSpPr>
        <p:spPr>
          <a:xfrm>
            <a:off x="1653220" y="3163270"/>
            <a:ext cx="6257925" cy="1187450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075675" y="4581150"/>
            <a:ext cx="2381110" cy="130577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Document 28"/>
          <p:cNvSpPr/>
          <p:nvPr/>
        </p:nvSpPr>
        <p:spPr>
          <a:xfrm rot="10800000">
            <a:off x="4840835" y="1585560"/>
            <a:ext cx="2918780" cy="130577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498130" y="4888390"/>
            <a:ext cx="1613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Obstacle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70530" y="2046420"/>
            <a:ext cx="1613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Obstacle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647825" y="3495675"/>
            <a:ext cx="2047875" cy="1076325"/>
          </a:xfrm>
          <a:custGeom>
            <a:avLst/>
            <a:gdLst>
              <a:gd name="connsiteX0" fmla="*/ 0 w 2047875"/>
              <a:gd name="connsiteY0" fmla="*/ 0 h 1076325"/>
              <a:gd name="connsiteX1" fmla="*/ 638175 w 2047875"/>
              <a:gd name="connsiteY1" fmla="*/ 571500 h 1076325"/>
              <a:gd name="connsiteX2" fmla="*/ 1371600 w 2047875"/>
              <a:gd name="connsiteY2" fmla="*/ 942975 h 1076325"/>
              <a:gd name="connsiteX3" fmla="*/ 2047875 w 2047875"/>
              <a:gd name="connsiteY3" fmla="*/ 1076325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7875" h="1076325">
                <a:moveTo>
                  <a:pt x="0" y="0"/>
                </a:moveTo>
                <a:cubicBezTo>
                  <a:pt x="204787" y="207169"/>
                  <a:pt x="409575" y="414338"/>
                  <a:pt x="638175" y="571500"/>
                </a:cubicBezTo>
                <a:cubicBezTo>
                  <a:pt x="866775" y="728663"/>
                  <a:pt x="1136650" y="858838"/>
                  <a:pt x="1371600" y="942975"/>
                </a:cubicBezTo>
                <a:cubicBezTo>
                  <a:pt x="1606550" y="1027113"/>
                  <a:pt x="1827212" y="1051719"/>
                  <a:pt x="2047875" y="1076325"/>
                </a:cubicBezTo>
              </a:path>
            </a:pathLst>
          </a:custGeom>
          <a:ln w="2222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6-Point Star 32"/>
          <p:cNvSpPr/>
          <p:nvPr/>
        </p:nvSpPr>
        <p:spPr>
          <a:xfrm>
            <a:off x="3535065" y="4465935"/>
            <a:ext cx="192025" cy="230430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1676400" y="2919412"/>
            <a:ext cx="4181475" cy="1296889"/>
          </a:xfrm>
          <a:custGeom>
            <a:avLst/>
            <a:gdLst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48075 w 4181475"/>
              <a:gd name="connsiteY4" fmla="*/ 147637 h 1344612"/>
              <a:gd name="connsiteX5" fmla="*/ 4181475 w 4181475"/>
              <a:gd name="connsiteY5" fmla="*/ 0 h 1344612"/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63700 w 4181475"/>
              <a:gd name="connsiteY4" fmla="*/ 163942 h 1344612"/>
              <a:gd name="connsiteX5" fmla="*/ 4181475 w 4181475"/>
              <a:gd name="connsiteY5" fmla="*/ 0 h 1344612"/>
              <a:gd name="connsiteX0" fmla="*/ 0 w 4181475"/>
              <a:gd name="connsiteY0" fmla="*/ 557212 h 1316952"/>
              <a:gd name="connsiteX1" fmla="*/ 1133475 w 4181475"/>
              <a:gd name="connsiteY1" fmla="*/ 1209675 h 1316952"/>
              <a:gd name="connsiteX2" fmla="*/ 2165905 w 4181475"/>
              <a:gd name="connsiteY2" fmla="*/ 1200877 h 1316952"/>
              <a:gd name="connsiteX3" fmla="*/ 3167063 w 4181475"/>
              <a:gd name="connsiteY3" fmla="*/ 542925 h 1316952"/>
              <a:gd name="connsiteX4" fmla="*/ 3663700 w 4181475"/>
              <a:gd name="connsiteY4" fmla="*/ 163942 h 1316952"/>
              <a:gd name="connsiteX5" fmla="*/ 4181475 w 4181475"/>
              <a:gd name="connsiteY5" fmla="*/ 0 h 1316952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663700 w 4181475"/>
              <a:gd name="connsiteY4" fmla="*/ 163942 h 1304135"/>
              <a:gd name="connsiteX5" fmla="*/ 4181475 w 4181475"/>
              <a:gd name="connsiteY5" fmla="*/ 0 h 1304135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702105 w 4181475"/>
              <a:gd name="connsiteY4" fmla="*/ 202348 h 1304135"/>
              <a:gd name="connsiteX5" fmla="*/ 4181475 w 4181475"/>
              <a:gd name="connsiteY5" fmla="*/ 0 h 1304135"/>
              <a:gd name="connsiteX0" fmla="*/ 0 w 4181475"/>
              <a:gd name="connsiteY0" fmla="*/ 557212 h 1296889"/>
              <a:gd name="connsiteX1" fmla="*/ 1167375 w 4181475"/>
              <a:gd name="connsiteY1" fmla="*/ 1162472 h 1296889"/>
              <a:gd name="connsiteX2" fmla="*/ 2165905 w 4181475"/>
              <a:gd name="connsiteY2" fmla="*/ 1200877 h 1296889"/>
              <a:gd name="connsiteX3" fmla="*/ 3202840 w 4181475"/>
              <a:gd name="connsiteY3" fmla="*/ 586398 h 1296889"/>
              <a:gd name="connsiteX4" fmla="*/ 3702105 w 4181475"/>
              <a:gd name="connsiteY4" fmla="*/ 202348 h 1296889"/>
              <a:gd name="connsiteX5" fmla="*/ 4181475 w 4181475"/>
              <a:gd name="connsiteY5" fmla="*/ 0 h 1296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1475" h="1296889">
                <a:moveTo>
                  <a:pt x="0" y="557212"/>
                </a:moveTo>
                <a:cubicBezTo>
                  <a:pt x="388937" y="827087"/>
                  <a:pt x="806391" y="1055195"/>
                  <a:pt x="1167375" y="1162472"/>
                </a:cubicBezTo>
                <a:cubicBezTo>
                  <a:pt x="1528359" y="1269749"/>
                  <a:pt x="1826661" y="1296889"/>
                  <a:pt x="2165905" y="1200877"/>
                </a:cubicBezTo>
                <a:cubicBezTo>
                  <a:pt x="2505149" y="1104865"/>
                  <a:pt x="2946807" y="752819"/>
                  <a:pt x="3202840" y="586398"/>
                </a:cubicBezTo>
                <a:cubicBezTo>
                  <a:pt x="3458873" y="419977"/>
                  <a:pt x="3538999" y="300081"/>
                  <a:pt x="3702105" y="202348"/>
                </a:cubicBezTo>
                <a:cubicBezTo>
                  <a:pt x="3865211" y="104615"/>
                  <a:pt x="3999309" y="28575"/>
                  <a:pt x="4181475" y="0"/>
                </a:cubicBezTo>
              </a:path>
            </a:pathLst>
          </a:custGeom>
          <a:ln w="2222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6-Point Star 39"/>
          <p:cNvSpPr/>
          <p:nvPr/>
        </p:nvSpPr>
        <p:spPr>
          <a:xfrm>
            <a:off x="5800960" y="2776115"/>
            <a:ext cx="192025" cy="230430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1676400" y="3259137"/>
            <a:ext cx="5972175" cy="1181101"/>
          </a:xfrm>
          <a:custGeom>
            <a:avLst/>
            <a:gdLst>
              <a:gd name="connsiteX0" fmla="*/ 0 w 5972175"/>
              <a:gd name="connsiteY0" fmla="*/ 236538 h 1181101"/>
              <a:gd name="connsiteX1" fmla="*/ 609600 w 5972175"/>
              <a:gd name="connsiteY1" fmla="*/ 712788 h 1181101"/>
              <a:gd name="connsiteX2" fmla="*/ 1419225 w 5972175"/>
              <a:gd name="connsiteY2" fmla="*/ 1084263 h 1181101"/>
              <a:gd name="connsiteX3" fmla="*/ 2066925 w 5972175"/>
              <a:gd name="connsiteY3" fmla="*/ 1112838 h 1181101"/>
              <a:gd name="connsiteX4" fmla="*/ 2990850 w 5972175"/>
              <a:gd name="connsiteY4" fmla="*/ 674688 h 1181101"/>
              <a:gd name="connsiteX5" fmla="*/ 4095750 w 5972175"/>
              <a:gd name="connsiteY5" fmla="*/ 84138 h 1181101"/>
              <a:gd name="connsiteX6" fmla="*/ 5038725 w 5972175"/>
              <a:gd name="connsiteY6" fmla="*/ 169863 h 1181101"/>
              <a:gd name="connsiteX7" fmla="*/ 5972175 w 5972175"/>
              <a:gd name="connsiteY7" fmla="*/ 969963 h 118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2175" h="1181101">
                <a:moveTo>
                  <a:pt x="0" y="236538"/>
                </a:moveTo>
                <a:cubicBezTo>
                  <a:pt x="186531" y="404019"/>
                  <a:pt x="373063" y="571501"/>
                  <a:pt x="609600" y="712788"/>
                </a:cubicBezTo>
                <a:cubicBezTo>
                  <a:pt x="846138" y="854076"/>
                  <a:pt x="1176338" y="1017588"/>
                  <a:pt x="1419225" y="1084263"/>
                </a:cubicBezTo>
                <a:cubicBezTo>
                  <a:pt x="1662112" y="1150938"/>
                  <a:pt x="1804988" y="1181101"/>
                  <a:pt x="2066925" y="1112838"/>
                </a:cubicBezTo>
                <a:cubicBezTo>
                  <a:pt x="2328863" y="1044576"/>
                  <a:pt x="2652713" y="846138"/>
                  <a:pt x="2990850" y="674688"/>
                </a:cubicBezTo>
                <a:cubicBezTo>
                  <a:pt x="3328987" y="503238"/>
                  <a:pt x="3754437" y="168276"/>
                  <a:pt x="4095750" y="84138"/>
                </a:cubicBezTo>
                <a:cubicBezTo>
                  <a:pt x="4437063" y="0"/>
                  <a:pt x="4725988" y="22226"/>
                  <a:pt x="5038725" y="169863"/>
                </a:cubicBezTo>
                <a:cubicBezTo>
                  <a:pt x="5351462" y="317500"/>
                  <a:pt x="5661818" y="643731"/>
                  <a:pt x="5972175" y="969963"/>
                </a:cubicBezTo>
              </a:path>
            </a:pathLst>
          </a:custGeom>
          <a:ln w="22225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762554" y="4657960"/>
            <a:ext cx="218908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Uncertainty!</a:t>
            </a:r>
            <a:endParaRPr lang="en-US" sz="3000" dirty="0"/>
          </a:p>
        </p:txBody>
      </p:sp>
      <p:pic>
        <p:nvPicPr>
          <p:cNvPr id="45" name="Picture 16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473495" y="3103142"/>
            <a:ext cx="545680" cy="7379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9" grpId="0" animBg="1"/>
      <p:bldP spid="40" grpId="0" animBg="1"/>
      <p:bldP spid="41" grpId="0" animBg="1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tion Planning under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Uncertainty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1362075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How do we know that a plan is safe a priori to execution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4325" y="5314950"/>
            <a:ext cx="85725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Estimate the probability of collision; lower the better.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883195" y="2061810"/>
            <a:ext cx="5393905" cy="2881665"/>
            <a:chOff x="473495" y="1585560"/>
            <a:chExt cx="7437650" cy="4301360"/>
          </a:xfrm>
        </p:grpSpPr>
        <p:grpSp>
          <p:nvGrpSpPr>
            <p:cNvPr id="26" name="Group 25"/>
            <p:cNvGrpSpPr/>
            <p:nvPr/>
          </p:nvGrpSpPr>
          <p:grpSpPr>
            <a:xfrm rot="2619979">
              <a:off x="1327169" y="3175790"/>
              <a:ext cx="384050" cy="321868"/>
              <a:chOff x="2075675" y="3191256"/>
              <a:chExt cx="384050" cy="32186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Freeform 31"/>
            <p:cNvSpPr/>
            <p:nvPr/>
          </p:nvSpPr>
          <p:spPr>
            <a:xfrm>
              <a:off x="1653220" y="3163270"/>
              <a:ext cx="6257925" cy="118745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Document 32"/>
            <p:cNvSpPr/>
            <p:nvPr/>
          </p:nvSpPr>
          <p:spPr>
            <a:xfrm>
              <a:off x="2075675" y="4581150"/>
              <a:ext cx="238111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Document 33"/>
            <p:cNvSpPr/>
            <p:nvPr/>
          </p:nvSpPr>
          <p:spPr>
            <a:xfrm rot="10800000">
              <a:off x="4840835" y="1585560"/>
              <a:ext cx="291878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647825" y="3495675"/>
              <a:ext cx="2047875" cy="1076325"/>
            </a:xfrm>
            <a:custGeom>
              <a:avLst/>
              <a:gdLst>
                <a:gd name="connsiteX0" fmla="*/ 0 w 2047875"/>
                <a:gd name="connsiteY0" fmla="*/ 0 h 1076325"/>
                <a:gd name="connsiteX1" fmla="*/ 638175 w 2047875"/>
                <a:gd name="connsiteY1" fmla="*/ 571500 h 1076325"/>
                <a:gd name="connsiteX2" fmla="*/ 1371600 w 2047875"/>
                <a:gd name="connsiteY2" fmla="*/ 942975 h 1076325"/>
                <a:gd name="connsiteX3" fmla="*/ 2047875 w 2047875"/>
                <a:gd name="connsiteY3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7875" h="1076325">
                  <a:moveTo>
                    <a:pt x="0" y="0"/>
                  </a:moveTo>
                  <a:cubicBezTo>
                    <a:pt x="204787" y="207169"/>
                    <a:pt x="409575" y="414338"/>
                    <a:pt x="638175" y="571500"/>
                  </a:cubicBezTo>
                  <a:cubicBezTo>
                    <a:pt x="866775" y="728663"/>
                    <a:pt x="1136650" y="858838"/>
                    <a:pt x="1371600" y="942975"/>
                  </a:cubicBezTo>
                  <a:cubicBezTo>
                    <a:pt x="1606550" y="1027113"/>
                    <a:pt x="1827212" y="1051719"/>
                    <a:pt x="2047875" y="1076325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6-Point Star 37"/>
            <p:cNvSpPr/>
            <p:nvPr/>
          </p:nvSpPr>
          <p:spPr>
            <a:xfrm>
              <a:off x="3535065" y="446593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676400" y="2919412"/>
              <a:ext cx="4181475" cy="1296889"/>
            </a:xfrm>
            <a:custGeom>
              <a:avLst/>
              <a:gdLst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48075 w 4181475"/>
                <a:gd name="connsiteY4" fmla="*/ 147637 h 1344612"/>
                <a:gd name="connsiteX5" fmla="*/ 4181475 w 4181475"/>
                <a:gd name="connsiteY5" fmla="*/ 0 h 1344612"/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63700 w 4181475"/>
                <a:gd name="connsiteY4" fmla="*/ 163942 h 1344612"/>
                <a:gd name="connsiteX5" fmla="*/ 4181475 w 4181475"/>
                <a:gd name="connsiteY5" fmla="*/ 0 h 1344612"/>
                <a:gd name="connsiteX0" fmla="*/ 0 w 4181475"/>
                <a:gd name="connsiteY0" fmla="*/ 557212 h 1316952"/>
                <a:gd name="connsiteX1" fmla="*/ 1133475 w 4181475"/>
                <a:gd name="connsiteY1" fmla="*/ 1209675 h 1316952"/>
                <a:gd name="connsiteX2" fmla="*/ 2165905 w 4181475"/>
                <a:gd name="connsiteY2" fmla="*/ 1200877 h 1316952"/>
                <a:gd name="connsiteX3" fmla="*/ 3167063 w 4181475"/>
                <a:gd name="connsiteY3" fmla="*/ 542925 h 1316952"/>
                <a:gd name="connsiteX4" fmla="*/ 3663700 w 4181475"/>
                <a:gd name="connsiteY4" fmla="*/ 163942 h 1316952"/>
                <a:gd name="connsiteX5" fmla="*/ 4181475 w 4181475"/>
                <a:gd name="connsiteY5" fmla="*/ 0 h 1316952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663700 w 4181475"/>
                <a:gd name="connsiteY4" fmla="*/ 163942 h 1304135"/>
                <a:gd name="connsiteX5" fmla="*/ 4181475 w 4181475"/>
                <a:gd name="connsiteY5" fmla="*/ 0 h 1304135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702105 w 4181475"/>
                <a:gd name="connsiteY4" fmla="*/ 202348 h 1304135"/>
                <a:gd name="connsiteX5" fmla="*/ 4181475 w 4181475"/>
                <a:gd name="connsiteY5" fmla="*/ 0 h 1304135"/>
                <a:gd name="connsiteX0" fmla="*/ 0 w 4181475"/>
                <a:gd name="connsiteY0" fmla="*/ 557212 h 1296889"/>
                <a:gd name="connsiteX1" fmla="*/ 1167375 w 4181475"/>
                <a:gd name="connsiteY1" fmla="*/ 1162472 h 1296889"/>
                <a:gd name="connsiteX2" fmla="*/ 2165905 w 4181475"/>
                <a:gd name="connsiteY2" fmla="*/ 1200877 h 1296889"/>
                <a:gd name="connsiteX3" fmla="*/ 3202840 w 4181475"/>
                <a:gd name="connsiteY3" fmla="*/ 586398 h 1296889"/>
                <a:gd name="connsiteX4" fmla="*/ 3702105 w 4181475"/>
                <a:gd name="connsiteY4" fmla="*/ 202348 h 1296889"/>
                <a:gd name="connsiteX5" fmla="*/ 4181475 w 4181475"/>
                <a:gd name="connsiteY5" fmla="*/ 0 h 129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81475" h="1296889">
                  <a:moveTo>
                    <a:pt x="0" y="557212"/>
                  </a:moveTo>
                  <a:cubicBezTo>
                    <a:pt x="388937" y="827087"/>
                    <a:pt x="806391" y="1055195"/>
                    <a:pt x="1167375" y="1162472"/>
                  </a:cubicBezTo>
                  <a:cubicBezTo>
                    <a:pt x="1528359" y="1269749"/>
                    <a:pt x="1826661" y="1296889"/>
                    <a:pt x="2165905" y="1200877"/>
                  </a:cubicBezTo>
                  <a:cubicBezTo>
                    <a:pt x="2505149" y="1104865"/>
                    <a:pt x="2946807" y="752819"/>
                    <a:pt x="3202840" y="586398"/>
                  </a:cubicBezTo>
                  <a:cubicBezTo>
                    <a:pt x="3458873" y="419977"/>
                    <a:pt x="3538999" y="300081"/>
                    <a:pt x="3702105" y="202348"/>
                  </a:cubicBezTo>
                  <a:cubicBezTo>
                    <a:pt x="3865211" y="104615"/>
                    <a:pt x="3999309" y="28575"/>
                    <a:pt x="4181475" y="0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6-Point Star 39"/>
            <p:cNvSpPr/>
            <p:nvPr/>
          </p:nvSpPr>
          <p:spPr>
            <a:xfrm>
              <a:off x="5800960" y="277611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1676400" y="3259137"/>
              <a:ext cx="5972175" cy="1181101"/>
            </a:xfrm>
            <a:custGeom>
              <a:avLst/>
              <a:gdLst>
                <a:gd name="connsiteX0" fmla="*/ 0 w 5972175"/>
                <a:gd name="connsiteY0" fmla="*/ 236538 h 1181101"/>
                <a:gd name="connsiteX1" fmla="*/ 609600 w 5972175"/>
                <a:gd name="connsiteY1" fmla="*/ 712788 h 1181101"/>
                <a:gd name="connsiteX2" fmla="*/ 1419225 w 5972175"/>
                <a:gd name="connsiteY2" fmla="*/ 1084263 h 1181101"/>
                <a:gd name="connsiteX3" fmla="*/ 2066925 w 5972175"/>
                <a:gd name="connsiteY3" fmla="*/ 1112838 h 1181101"/>
                <a:gd name="connsiteX4" fmla="*/ 2990850 w 5972175"/>
                <a:gd name="connsiteY4" fmla="*/ 674688 h 1181101"/>
                <a:gd name="connsiteX5" fmla="*/ 4095750 w 5972175"/>
                <a:gd name="connsiteY5" fmla="*/ 84138 h 1181101"/>
                <a:gd name="connsiteX6" fmla="*/ 5038725 w 5972175"/>
                <a:gd name="connsiteY6" fmla="*/ 169863 h 1181101"/>
                <a:gd name="connsiteX7" fmla="*/ 5972175 w 5972175"/>
                <a:gd name="connsiteY7" fmla="*/ 969963 h 1181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972175" h="1181101">
                  <a:moveTo>
                    <a:pt x="0" y="236538"/>
                  </a:moveTo>
                  <a:cubicBezTo>
                    <a:pt x="186531" y="404019"/>
                    <a:pt x="373063" y="571501"/>
                    <a:pt x="609600" y="712788"/>
                  </a:cubicBezTo>
                  <a:cubicBezTo>
                    <a:pt x="846138" y="854076"/>
                    <a:pt x="1176338" y="1017588"/>
                    <a:pt x="1419225" y="1084263"/>
                  </a:cubicBezTo>
                  <a:cubicBezTo>
                    <a:pt x="1662112" y="1150938"/>
                    <a:pt x="1804988" y="1181101"/>
                    <a:pt x="2066925" y="1112838"/>
                  </a:cubicBezTo>
                  <a:cubicBezTo>
                    <a:pt x="2328863" y="1044576"/>
                    <a:pt x="2652713" y="846138"/>
                    <a:pt x="2990850" y="674688"/>
                  </a:cubicBezTo>
                  <a:cubicBezTo>
                    <a:pt x="3328987" y="503238"/>
                    <a:pt x="3754437" y="168276"/>
                    <a:pt x="4095750" y="84138"/>
                  </a:cubicBezTo>
                  <a:cubicBezTo>
                    <a:pt x="4437063" y="0"/>
                    <a:pt x="4725988" y="22226"/>
                    <a:pt x="5038725" y="169863"/>
                  </a:cubicBezTo>
                  <a:cubicBezTo>
                    <a:pt x="5351462" y="317500"/>
                    <a:pt x="5661818" y="643731"/>
                    <a:pt x="5972175" y="969963"/>
                  </a:cubicBezTo>
                </a:path>
              </a:pathLst>
            </a:custGeom>
            <a:ln w="22225">
              <a:solidFill>
                <a:schemeClr val="accent5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473495" y="3103142"/>
              <a:ext cx="545680" cy="737940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436" y="1266654"/>
            <a:ext cx="8229600" cy="521179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Inputs: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Dynamics model:</a:t>
            </a:r>
          </a:p>
          <a:p>
            <a:pPr lvl="1">
              <a:lnSpc>
                <a:spcPct val="100000"/>
              </a:lnSpc>
              <a:buNone/>
            </a:pPr>
            <a:r>
              <a:rPr lang="en-US" sz="2600" dirty="0" smtClean="0"/>
              <a:t>    Motion noise (Gaussian):</a:t>
            </a:r>
          </a:p>
          <a:p>
            <a:pPr lvl="1">
              <a:lnSpc>
                <a:spcPct val="100000"/>
              </a:lnSpc>
              <a:buNone/>
            </a:pPr>
            <a:endParaRPr lang="en-US" sz="18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Observation model:</a:t>
            </a:r>
          </a:p>
          <a:p>
            <a:pPr lvl="1">
              <a:lnSpc>
                <a:spcPct val="100000"/>
              </a:lnSpc>
              <a:buNone/>
            </a:pPr>
            <a:r>
              <a:rPr lang="en-US" sz="2600" dirty="0" smtClean="0"/>
              <a:t>	Sensing noise (Gaussian):  </a:t>
            </a:r>
          </a:p>
          <a:p>
            <a:pPr lvl="1">
              <a:lnSpc>
                <a:spcPct val="100000"/>
              </a:lnSpc>
              <a:buNone/>
            </a:pPr>
            <a:endParaRPr lang="en-US" sz="2600" dirty="0" smtClean="0"/>
          </a:p>
          <a:p>
            <a:pPr lvl="1">
              <a:lnSpc>
                <a:spcPct val="100000"/>
              </a:lnSpc>
              <a:buNone/>
            </a:pPr>
            <a:endParaRPr lang="en-US" sz="8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Pla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8436" y="2081042"/>
          <a:ext cx="2386804" cy="442912"/>
        </p:xfrm>
        <a:graphic>
          <a:graphicData uri="http://schemas.openxmlformats.org/presentationml/2006/ole">
            <p:oleObj spid="_x0000_s2052" name="Equation" r:id="rId4" imgW="1231560" imgH="22860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985018" y="2594572"/>
            <a:ext cx="384050" cy="321868"/>
            <a:chOff x="2075675" y="3191256"/>
            <a:chExt cx="384050" cy="321868"/>
          </a:xfrm>
        </p:grpSpPr>
        <p:sp>
          <p:nvSpPr>
            <p:cNvPr id="12" name="Rectangle 11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Freeform 20"/>
          <p:cNvSpPr/>
          <p:nvPr/>
        </p:nvSpPr>
        <p:spPr>
          <a:xfrm rot="21383454">
            <a:off x="7381875" y="2480117"/>
            <a:ext cx="984885" cy="291677"/>
          </a:xfrm>
          <a:custGeom>
            <a:avLst/>
            <a:gdLst>
              <a:gd name="connsiteX0" fmla="*/ 0 w 1000125"/>
              <a:gd name="connsiteY0" fmla="*/ 225425 h 231246"/>
              <a:gd name="connsiteX1" fmla="*/ 393700 w 1000125"/>
              <a:gd name="connsiteY1" fmla="*/ 225425 h 231246"/>
              <a:gd name="connsiteX2" fmla="*/ 698500 w 1000125"/>
              <a:gd name="connsiteY2" fmla="*/ 193675 h 231246"/>
              <a:gd name="connsiteX3" fmla="*/ 1000125 w 1000125"/>
              <a:gd name="connsiteY3" fmla="*/ 0 h 231246"/>
              <a:gd name="connsiteX0" fmla="*/ 0 w 1000125"/>
              <a:gd name="connsiteY0" fmla="*/ 225425 h 238337"/>
              <a:gd name="connsiteX1" fmla="*/ 393700 w 1000125"/>
              <a:gd name="connsiteY1" fmla="*/ 225425 h 238337"/>
              <a:gd name="connsiteX2" fmla="*/ 690880 w 1000125"/>
              <a:gd name="connsiteY2" fmla="*/ 147955 h 238337"/>
              <a:gd name="connsiteX3" fmla="*/ 1000125 w 1000125"/>
              <a:gd name="connsiteY3" fmla="*/ 0 h 238337"/>
              <a:gd name="connsiteX0" fmla="*/ 0 w 984885"/>
              <a:gd name="connsiteY0" fmla="*/ 278765 h 291677"/>
              <a:gd name="connsiteX1" fmla="*/ 393700 w 984885"/>
              <a:gd name="connsiteY1" fmla="*/ 278765 h 291677"/>
              <a:gd name="connsiteX2" fmla="*/ 690880 w 984885"/>
              <a:gd name="connsiteY2" fmla="*/ 201295 h 291677"/>
              <a:gd name="connsiteX3" fmla="*/ 984885 w 984885"/>
              <a:gd name="connsiteY3" fmla="*/ 0 h 291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4885" h="291677">
                <a:moveTo>
                  <a:pt x="0" y="278765"/>
                </a:moveTo>
                <a:cubicBezTo>
                  <a:pt x="138641" y="281411"/>
                  <a:pt x="278553" y="291677"/>
                  <a:pt x="393700" y="278765"/>
                </a:cubicBezTo>
                <a:cubicBezTo>
                  <a:pt x="508847" y="265853"/>
                  <a:pt x="592349" y="247756"/>
                  <a:pt x="690880" y="201295"/>
                </a:cubicBezTo>
                <a:cubicBezTo>
                  <a:pt x="789411" y="154834"/>
                  <a:pt x="884608" y="78052"/>
                  <a:pt x="984885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 rot="19428352">
            <a:off x="8303278" y="2183093"/>
            <a:ext cx="384050" cy="321868"/>
            <a:chOff x="2075675" y="3191256"/>
            <a:chExt cx="384050" cy="321868"/>
          </a:xfrm>
        </p:grpSpPr>
        <p:sp>
          <p:nvSpPr>
            <p:cNvPr id="23" name="Rectangle 22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000875" y="2189163"/>
          <a:ext cx="361950" cy="342900"/>
        </p:xfrm>
        <a:graphic>
          <a:graphicData uri="http://schemas.openxmlformats.org/presentationml/2006/ole">
            <p:oleObj spid="_x0000_s2053" name="Equation" r:id="rId5" imgW="241200" imgH="2286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609013" y="2463800"/>
          <a:ext cx="246062" cy="342900"/>
        </p:xfrm>
        <a:graphic>
          <a:graphicData uri="http://schemas.openxmlformats.org/presentationml/2006/ole">
            <p:oleObj spid="_x0000_s2054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710488" y="2371725"/>
          <a:ext cx="246062" cy="342900"/>
        </p:xfrm>
        <a:graphic>
          <a:graphicData uri="http://schemas.openxmlformats.org/presentationml/2006/ole">
            <p:oleObj spid="_x0000_s2055" name="Equation" r:id="rId7" imgW="164880" imgH="228600" progId="Equation.DSMT4">
              <p:embed/>
            </p:oleObj>
          </a:graphicData>
        </a:graphic>
      </p:graphicFrame>
      <p:pic>
        <p:nvPicPr>
          <p:cNvPr id="31" name="Picture 16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7272975" y="3523226"/>
            <a:ext cx="370559" cy="501118"/>
          </a:xfrm>
          <a:prstGeom prst="rect">
            <a:avLst/>
          </a:prstGeom>
          <a:noFill/>
        </p:spPr>
      </p:pic>
      <p:grpSp>
        <p:nvGrpSpPr>
          <p:cNvPr id="39" name="Group 38"/>
          <p:cNvGrpSpPr/>
          <p:nvPr/>
        </p:nvGrpSpPr>
        <p:grpSpPr>
          <a:xfrm rot="19428352">
            <a:off x="8130459" y="3531105"/>
            <a:ext cx="384050" cy="321868"/>
            <a:chOff x="2075675" y="3191256"/>
            <a:chExt cx="384050" cy="321868"/>
          </a:xfrm>
        </p:grpSpPr>
        <p:sp>
          <p:nvSpPr>
            <p:cNvPr id="40" name="Rectangle 39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567738" y="3752850"/>
          <a:ext cx="246062" cy="342900"/>
        </p:xfrm>
        <a:graphic>
          <a:graphicData uri="http://schemas.openxmlformats.org/presentationml/2006/ole">
            <p:oleObj spid="_x0000_s2057" name="Equation" r:id="rId9" imgW="164880" imgH="22860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549775" y="2548416"/>
          <a:ext cx="1819275" cy="438150"/>
        </p:xfrm>
        <a:graphic>
          <a:graphicData uri="http://schemas.openxmlformats.org/presentationml/2006/ole">
            <p:oleObj spid="_x0000_s2058" name="Equation" r:id="rId10" imgW="952200" imgH="22860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962400" y="3349893"/>
          <a:ext cx="1535113" cy="438150"/>
        </p:xfrm>
        <a:graphic>
          <a:graphicData uri="http://schemas.openxmlformats.org/presentationml/2006/ole">
            <p:oleObj spid="_x0000_s2059" name="Equation" r:id="rId11" imgW="799920" imgH="22860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106299" y="3583580"/>
          <a:ext cx="238125" cy="354012"/>
        </p:xfrm>
        <a:graphic>
          <a:graphicData uri="http://schemas.openxmlformats.org/presentationml/2006/ole">
            <p:oleObj spid="_x0000_s2060" name="Equation" r:id="rId12" imgW="152280" imgH="228600" progId="Equation.DSMT4">
              <p:embed/>
            </p:oleObj>
          </a:graphicData>
        </a:graphic>
      </p:graphicFrame>
      <p:sp>
        <p:nvSpPr>
          <p:cNvPr id="49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 Defini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665663" y="3841329"/>
          <a:ext cx="1673225" cy="438150"/>
        </p:xfrm>
        <a:graphic>
          <a:graphicData uri="http://schemas.openxmlformats.org/presentationml/2006/ole">
            <p:oleObj spid="_x0000_s2061" name="Equation" r:id="rId13" imgW="876240" imgH="228600" progId="Equation.DSMT4">
              <p:embed/>
            </p:oleObj>
          </a:graphicData>
        </a:graphic>
      </p:graphicFrame>
      <p:sp>
        <p:nvSpPr>
          <p:cNvPr id="51" name="Freeform 50"/>
          <p:cNvSpPr/>
          <p:nvPr/>
        </p:nvSpPr>
        <p:spPr>
          <a:xfrm>
            <a:off x="2800540" y="4871301"/>
            <a:ext cx="4014334" cy="580593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657585" y="5365635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2783491" y="497459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5710676" y="483080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661113" y="514427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791854" y="53253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470150" y="4775200"/>
          <a:ext cx="265113" cy="360363"/>
        </p:xfrm>
        <a:graphic>
          <a:graphicData uri="http://schemas.openxmlformats.org/presentationml/2006/ole">
            <p:oleObj spid="_x0000_s2062" name="Equation" r:id="rId14" imgW="177480" imgH="2412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938963" y="5310188"/>
          <a:ext cx="265112" cy="360362"/>
        </p:xfrm>
        <a:graphic>
          <a:graphicData uri="http://schemas.openxmlformats.org/presentationml/2006/ole">
            <p:oleObj spid="_x0000_s2063" name="Equation" r:id="rId15" imgW="177480" imgH="241200" progId="Equation.DSMT4">
              <p:embed/>
            </p:oleObj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3608388" y="5475288"/>
          <a:ext cx="265112" cy="360362"/>
        </p:xfrm>
        <a:graphic>
          <a:graphicData uri="http://schemas.openxmlformats.org/presentationml/2006/ole">
            <p:oleObj spid="_x0000_s2064" name="Equation" r:id="rId16" imgW="177480" imgH="241200" progId="Equation.DSMT4">
              <p:embed/>
            </p:oleObj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016250" y="5224463"/>
          <a:ext cx="292100" cy="369887"/>
        </p:xfrm>
        <a:graphic>
          <a:graphicData uri="http://schemas.openxmlformats.org/presentationml/2006/ole">
            <p:oleObj spid="_x0000_s2065" name="Equation" r:id="rId17" imgW="190440" imgH="24120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154488" y="5345113"/>
          <a:ext cx="292100" cy="369887"/>
        </p:xfrm>
        <a:graphic>
          <a:graphicData uri="http://schemas.openxmlformats.org/presentationml/2006/ole">
            <p:oleObj spid="_x0000_s2066" name="Equation" r:id="rId18" imgW="190440" imgH="2412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489268" y="5206220"/>
          <a:ext cx="480203" cy="274402"/>
        </p:xfrm>
        <a:graphic>
          <a:graphicData uri="http://schemas.openxmlformats.org/presentationml/2006/ole">
            <p:oleObj spid="_x0000_s2067" name="Equation" r:id="rId19" imgW="177480" imgH="101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1" grpId="0" animBg="1"/>
      <p:bldP spid="55" grpId="0" animBg="1"/>
      <p:bldP spid="56" grpId="0" animBg="1"/>
      <p:bldP spid="59" grpId="0" animBg="1"/>
      <p:bldP spid="61" grpId="0" animBg="1"/>
      <p:bldP spid="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654"/>
            <a:ext cx="8229600" cy="521179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Inputs:</a:t>
            </a:r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State estimation (Kalman filter):       (Estimate of     )</a:t>
            </a:r>
          </a:p>
          <a:p>
            <a:pPr lvl="1">
              <a:lnSpc>
                <a:spcPct val="100000"/>
              </a:lnSpc>
            </a:pPr>
            <a:endParaRPr lang="en-US" sz="16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Feedback control (Linear controller)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 Defini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2498626" y="2464555"/>
            <a:ext cx="4411143" cy="787628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295290" y="310553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403944" y="25764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702047" y="242406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531720" y="2858289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895363" y="30997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264025" y="2498725"/>
          <a:ext cx="265113" cy="360363"/>
        </p:xfrm>
        <a:graphic>
          <a:graphicData uri="http://schemas.openxmlformats.org/presentationml/2006/ole">
            <p:oleObj spid="_x0000_s3090" name="Equation" r:id="rId4" imgW="177480" imgH="241200" progId="Equation.DSMT4">
              <p:embed/>
            </p:oleObj>
          </a:graphicData>
        </a:graphic>
      </p:graphicFrame>
      <p:sp>
        <p:nvSpPr>
          <p:cNvPr id="61" name="Oval 60"/>
          <p:cNvSpPr/>
          <p:nvPr/>
        </p:nvSpPr>
        <p:spPr>
          <a:xfrm>
            <a:off x="4709995" y="3217710"/>
            <a:ext cx="94891" cy="948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873792" y="3205695"/>
          <a:ext cx="252412" cy="350838"/>
        </p:xfrm>
        <a:graphic>
          <a:graphicData uri="http://schemas.openxmlformats.org/presentationml/2006/ole">
            <p:oleObj spid="_x0000_s3091" name="Equation" r:id="rId5" imgW="164880" imgH="22860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737225" y="4385785"/>
          <a:ext cx="328613" cy="455612"/>
        </p:xfrm>
        <a:graphic>
          <a:graphicData uri="http://schemas.openxmlformats.org/presentationml/2006/ole">
            <p:oleObj spid="_x0000_s3092" name="Equation" r:id="rId6" imgW="164880" imgH="2286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337300" y="5159586"/>
          <a:ext cx="1133475" cy="530225"/>
        </p:xfrm>
        <a:graphic>
          <a:graphicData uri="http://schemas.openxmlformats.org/presentationml/2006/ole">
            <p:oleObj spid="_x0000_s3093" name="Equation" r:id="rId7" imgW="571320" imgH="266400" progId="Equation.DSMT4">
              <p:embed/>
            </p:oleObj>
          </a:graphicData>
        </a:graphic>
      </p:graphicFrame>
      <p:sp>
        <p:nvSpPr>
          <p:cNvPr id="65" name="Freeform 64"/>
          <p:cNvSpPr/>
          <p:nvPr/>
        </p:nvSpPr>
        <p:spPr>
          <a:xfrm>
            <a:off x="2501660" y="2674190"/>
            <a:ext cx="2234242" cy="789317"/>
          </a:xfrm>
          <a:custGeom>
            <a:avLst/>
            <a:gdLst>
              <a:gd name="connsiteX0" fmla="*/ 0 w 2234242"/>
              <a:gd name="connsiteY0" fmla="*/ 0 h 720305"/>
              <a:gd name="connsiteX1" fmla="*/ 250166 w 2234242"/>
              <a:gd name="connsiteY1" fmla="*/ 319177 h 720305"/>
              <a:gd name="connsiteX2" fmla="*/ 690114 w 2234242"/>
              <a:gd name="connsiteY2" fmla="*/ 655607 h 720305"/>
              <a:gd name="connsiteX3" fmla="*/ 1095555 w 2234242"/>
              <a:gd name="connsiteY3" fmla="*/ 707366 h 720305"/>
              <a:gd name="connsiteX4" fmla="*/ 1431985 w 2234242"/>
              <a:gd name="connsiteY4" fmla="*/ 707366 h 720305"/>
              <a:gd name="connsiteX5" fmla="*/ 1880559 w 2234242"/>
              <a:gd name="connsiteY5" fmla="*/ 690113 h 720305"/>
              <a:gd name="connsiteX6" fmla="*/ 2234242 w 2234242"/>
              <a:gd name="connsiteY6" fmla="*/ 595222 h 720305"/>
              <a:gd name="connsiteX0" fmla="*/ 0 w 2234242"/>
              <a:gd name="connsiteY0" fmla="*/ 0 h 779253"/>
              <a:gd name="connsiteX1" fmla="*/ 250166 w 2234242"/>
              <a:gd name="connsiteY1" fmla="*/ 319177 h 779253"/>
              <a:gd name="connsiteX2" fmla="*/ 690114 w 2234242"/>
              <a:gd name="connsiteY2" fmla="*/ 655607 h 779253"/>
              <a:gd name="connsiteX3" fmla="*/ 1095555 w 2234242"/>
              <a:gd name="connsiteY3" fmla="*/ 707366 h 779253"/>
              <a:gd name="connsiteX4" fmla="*/ 1440612 w 2234242"/>
              <a:gd name="connsiteY4" fmla="*/ 776378 h 779253"/>
              <a:gd name="connsiteX5" fmla="*/ 1880559 w 2234242"/>
              <a:gd name="connsiteY5" fmla="*/ 690113 h 779253"/>
              <a:gd name="connsiteX6" fmla="*/ 2234242 w 2234242"/>
              <a:gd name="connsiteY6" fmla="*/ 595222 h 779253"/>
              <a:gd name="connsiteX0" fmla="*/ 0 w 2234242"/>
              <a:gd name="connsiteY0" fmla="*/ 0 h 787880"/>
              <a:gd name="connsiteX1" fmla="*/ 250166 w 2234242"/>
              <a:gd name="connsiteY1" fmla="*/ 319177 h 787880"/>
              <a:gd name="connsiteX2" fmla="*/ 690114 w 2234242"/>
              <a:gd name="connsiteY2" fmla="*/ 655607 h 787880"/>
              <a:gd name="connsiteX3" fmla="*/ 1086928 w 2234242"/>
              <a:gd name="connsiteY3" fmla="*/ 759124 h 787880"/>
              <a:gd name="connsiteX4" fmla="*/ 1440612 w 2234242"/>
              <a:gd name="connsiteY4" fmla="*/ 776378 h 787880"/>
              <a:gd name="connsiteX5" fmla="*/ 1880559 w 2234242"/>
              <a:gd name="connsiteY5" fmla="*/ 690113 h 787880"/>
              <a:gd name="connsiteX6" fmla="*/ 2234242 w 2234242"/>
              <a:gd name="connsiteY6" fmla="*/ 595222 h 787880"/>
              <a:gd name="connsiteX0" fmla="*/ 0 w 2234242"/>
              <a:gd name="connsiteY0" fmla="*/ 0 h 789317"/>
              <a:gd name="connsiteX1" fmla="*/ 250166 w 2234242"/>
              <a:gd name="connsiteY1" fmla="*/ 319177 h 789317"/>
              <a:gd name="connsiteX2" fmla="*/ 690114 w 2234242"/>
              <a:gd name="connsiteY2" fmla="*/ 655607 h 789317"/>
              <a:gd name="connsiteX3" fmla="*/ 1104180 w 2234242"/>
              <a:gd name="connsiteY3" fmla="*/ 767750 h 789317"/>
              <a:gd name="connsiteX4" fmla="*/ 1440612 w 2234242"/>
              <a:gd name="connsiteY4" fmla="*/ 776378 h 789317"/>
              <a:gd name="connsiteX5" fmla="*/ 1880559 w 2234242"/>
              <a:gd name="connsiteY5" fmla="*/ 690113 h 789317"/>
              <a:gd name="connsiteX6" fmla="*/ 2234242 w 2234242"/>
              <a:gd name="connsiteY6" fmla="*/ 595222 h 789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34242" h="789317">
                <a:moveTo>
                  <a:pt x="0" y="0"/>
                </a:moveTo>
                <a:cubicBezTo>
                  <a:pt x="67573" y="104954"/>
                  <a:pt x="135147" y="209909"/>
                  <a:pt x="250166" y="319177"/>
                </a:cubicBezTo>
                <a:cubicBezTo>
                  <a:pt x="365185" y="428445"/>
                  <a:pt x="547778" y="580845"/>
                  <a:pt x="690114" y="655607"/>
                </a:cubicBezTo>
                <a:cubicBezTo>
                  <a:pt x="832450" y="730369"/>
                  <a:pt x="979097" y="747622"/>
                  <a:pt x="1104180" y="767750"/>
                </a:cubicBezTo>
                <a:cubicBezTo>
                  <a:pt x="1229263" y="787878"/>
                  <a:pt x="1311216" y="789317"/>
                  <a:pt x="1440612" y="776378"/>
                </a:cubicBezTo>
                <a:cubicBezTo>
                  <a:pt x="1570008" y="763439"/>
                  <a:pt x="1748287" y="720306"/>
                  <a:pt x="1880559" y="690113"/>
                </a:cubicBezTo>
                <a:cubicBezTo>
                  <a:pt x="2012831" y="659920"/>
                  <a:pt x="2124255" y="633322"/>
                  <a:pt x="2234242" y="595222"/>
                </a:cubicBezTo>
              </a:path>
            </a:pathLst>
          </a:custGeom>
          <a:ln w="19050"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4612715" y="2956535"/>
            <a:ext cx="114560" cy="261117"/>
          </a:xfrm>
          <a:prstGeom prst="straightConnector1">
            <a:avLst/>
          </a:prstGeom>
          <a:ln w="19050">
            <a:solidFill>
              <a:schemeClr val="tx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4736484" y="2812906"/>
          <a:ext cx="265113" cy="347662"/>
        </p:xfrm>
        <a:graphic>
          <a:graphicData uri="http://schemas.openxmlformats.org/presentationml/2006/ole">
            <p:oleObj spid="_x0000_s3094" name="Equation" r:id="rId8" imgW="164880" imgH="215640" progId="Equation.DSMT4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832725" y="4391236"/>
          <a:ext cx="328613" cy="430212"/>
        </p:xfrm>
        <a:graphic>
          <a:graphicData uri="http://schemas.openxmlformats.org/presentationml/2006/ole">
            <p:oleObj spid="_x0000_s3095" name="Equation" r:id="rId9" imgW="164880" imgH="215640" progId="Equation.DSMT4">
              <p:embed/>
            </p:oleObj>
          </a:graphicData>
        </a:graphic>
      </p:graphicFrame>
      <p:sp>
        <p:nvSpPr>
          <p:cNvPr id="69" name="Freeform 68"/>
          <p:cNvSpPr/>
          <p:nvPr/>
        </p:nvSpPr>
        <p:spPr>
          <a:xfrm>
            <a:off x="4804913" y="2786332"/>
            <a:ext cx="983412" cy="448574"/>
          </a:xfrm>
          <a:custGeom>
            <a:avLst/>
            <a:gdLst>
              <a:gd name="connsiteX0" fmla="*/ 0 w 983412"/>
              <a:gd name="connsiteY0" fmla="*/ 448574 h 448574"/>
              <a:gd name="connsiteX1" fmla="*/ 379562 w 983412"/>
              <a:gd name="connsiteY1" fmla="*/ 241540 h 448574"/>
              <a:gd name="connsiteX2" fmla="*/ 638355 w 983412"/>
              <a:gd name="connsiteY2" fmla="*/ 103517 h 448574"/>
              <a:gd name="connsiteX3" fmla="*/ 983412 w 983412"/>
              <a:gd name="connsiteY3" fmla="*/ 0 h 44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3412" h="448574">
                <a:moveTo>
                  <a:pt x="0" y="448574"/>
                </a:moveTo>
                <a:lnTo>
                  <a:pt x="379562" y="241540"/>
                </a:lnTo>
                <a:cubicBezTo>
                  <a:pt x="485954" y="184031"/>
                  <a:pt x="537713" y="143774"/>
                  <a:pt x="638355" y="103517"/>
                </a:cubicBezTo>
                <a:cubicBezTo>
                  <a:pt x="738997" y="63260"/>
                  <a:pt x="861204" y="31630"/>
                  <a:pt x="983412" y="0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5785377" y="2731786"/>
            <a:ext cx="94891" cy="948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5793954" y="2806569"/>
          <a:ext cx="365125" cy="346075"/>
        </p:xfrm>
        <a:graphic>
          <a:graphicData uri="http://schemas.openxmlformats.org/presentationml/2006/ole">
            <p:oleObj spid="_x0000_s3096" name="Equation" r:id="rId10" imgW="241200" imgH="22860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5395913" y="3241675"/>
          <a:ext cx="868362" cy="385763"/>
        </p:xfrm>
        <a:graphic>
          <a:graphicData uri="http://schemas.openxmlformats.org/presentationml/2006/ole">
            <p:oleObj spid="_x0000_s3097" name="Equation" r:id="rId11" imgW="571320" imgH="253800" progId="Equation.DSMT4">
              <p:embed/>
            </p:oleObj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flipH="1" flipV="1">
            <a:off x="5331125" y="3045125"/>
            <a:ext cx="198407" cy="232913"/>
          </a:xfrm>
          <a:prstGeom prst="straightConnector1">
            <a:avLst/>
          </a:prstGeom>
          <a:ln w="19050">
            <a:solidFill>
              <a:schemeClr val="tx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5" grpId="0" animBg="1"/>
      <p:bldP spid="69" grpId="0" animBg="1"/>
      <p:bldP spid="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4932"/>
            <a:ext cx="8229600" cy="5128396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             Estimate a priori probability of collision</a:t>
            </a:r>
          </a:p>
          <a:p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r>
              <a:rPr lang="en-US" sz="3000" dirty="0" smtClean="0"/>
              <a:t>          Subroutine for many methods for motion          </a:t>
            </a:r>
            <a:br>
              <a:rPr lang="en-US" sz="3000" dirty="0" smtClean="0"/>
            </a:br>
            <a:r>
              <a:rPr lang="en-US" sz="3000" dirty="0" smtClean="0"/>
              <a:t>                  planning under  uncertaint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78086" y="2260225"/>
            <a:ext cx="4983432" cy="2527443"/>
            <a:chOff x="473495" y="1585560"/>
            <a:chExt cx="7437650" cy="4301360"/>
          </a:xfrm>
        </p:grpSpPr>
        <p:grpSp>
          <p:nvGrpSpPr>
            <p:cNvPr id="8" name="Group 25"/>
            <p:cNvGrpSpPr/>
            <p:nvPr/>
          </p:nvGrpSpPr>
          <p:grpSpPr>
            <a:xfrm rot="2619979">
              <a:off x="1327169" y="3175790"/>
              <a:ext cx="384050" cy="321868"/>
              <a:chOff x="2075675" y="3191256"/>
              <a:chExt cx="384050" cy="3218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Freeform 8"/>
            <p:cNvSpPr/>
            <p:nvPr/>
          </p:nvSpPr>
          <p:spPr>
            <a:xfrm>
              <a:off x="1653220" y="3163270"/>
              <a:ext cx="6257925" cy="118745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Document 9"/>
            <p:cNvSpPr/>
            <p:nvPr/>
          </p:nvSpPr>
          <p:spPr>
            <a:xfrm>
              <a:off x="2075675" y="4581150"/>
              <a:ext cx="238111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Document 10"/>
            <p:cNvSpPr/>
            <p:nvPr/>
          </p:nvSpPr>
          <p:spPr>
            <a:xfrm rot="10800000">
              <a:off x="4840835" y="1585560"/>
              <a:ext cx="291878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647825" y="3495675"/>
              <a:ext cx="2047875" cy="1076325"/>
            </a:xfrm>
            <a:custGeom>
              <a:avLst/>
              <a:gdLst>
                <a:gd name="connsiteX0" fmla="*/ 0 w 2047875"/>
                <a:gd name="connsiteY0" fmla="*/ 0 h 1076325"/>
                <a:gd name="connsiteX1" fmla="*/ 638175 w 2047875"/>
                <a:gd name="connsiteY1" fmla="*/ 571500 h 1076325"/>
                <a:gd name="connsiteX2" fmla="*/ 1371600 w 2047875"/>
                <a:gd name="connsiteY2" fmla="*/ 942975 h 1076325"/>
                <a:gd name="connsiteX3" fmla="*/ 2047875 w 2047875"/>
                <a:gd name="connsiteY3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7875" h="1076325">
                  <a:moveTo>
                    <a:pt x="0" y="0"/>
                  </a:moveTo>
                  <a:cubicBezTo>
                    <a:pt x="204787" y="207169"/>
                    <a:pt x="409575" y="414338"/>
                    <a:pt x="638175" y="571500"/>
                  </a:cubicBezTo>
                  <a:cubicBezTo>
                    <a:pt x="866775" y="728663"/>
                    <a:pt x="1136650" y="858838"/>
                    <a:pt x="1371600" y="942975"/>
                  </a:cubicBezTo>
                  <a:cubicBezTo>
                    <a:pt x="1606550" y="1027113"/>
                    <a:pt x="1827212" y="1051719"/>
                    <a:pt x="2047875" y="1076325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6-Point Star 12"/>
            <p:cNvSpPr/>
            <p:nvPr/>
          </p:nvSpPr>
          <p:spPr>
            <a:xfrm>
              <a:off x="3535065" y="446593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676400" y="2919412"/>
              <a:ext cx="4181475" cy="1296889"/>
            </a:xfrm>
            <a:custGeom>
              <a:avLst/>
              <a:gdLst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48075 w 4181475"/>
                <a:gd name="connsiteY4" fmla="*/ 147637 h 1344612"/>
                <a:gd name="connsiteX5" fmla="*/ 4181475 w 4181475"/>
                <a:gd name="connsiteY5" fmla="*/ 0 h 1344612"/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63700 w 4181475"/>
                <a:gd name="connsiteY4" fmla="*/ 163942 h 1344612"/>
                <a:gd name="connsiteX5" fmla="*/ 4181475 w 4181475"/>
                <a:gd name="connsiteY5" fmla="*/ 0 h 1344612"/>
                <a:gd name="connsiteX0" fmla="*/ 0 w 4181475"/>
                <a:gd name="connsiteY0" fmla="*/ 557212 h 1316952"/>
                <a:gd name="connsiteX1" fmla="*/ 1133475 w 4181475"/>
                <a:gd name="connsiteY1" fmla="*/ 1209675 h 1316952"/>
                <a:gd name="connsiteX2" fmla="*/ 2165905 w 4181475"/>
                <a:gd name="connsiteY2" fmla="*/ 1200877 h 1316952"/>
                <a:gd name="connsiteX3" fmla="*/ 3167063 w 4181475"/>
                <a:gd name="connsiteY3" fmla="*/ 542925 h 1316952"/>
                <a:gd name="connsiteX4" fmla="*/ 3663700 w 4181475"/>
                <a:gd name="connsiteY4" fmla="*/ 163942 h 1316952"/>
                <a:gd name="connsiteX5" fmla="*/ 4181475 w 4181475"/>
                <a:gd name="connsiteY5" fmla="*/ 0 h 1316952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663700 w 4181475"/>
                <a:gd name="connsiteY4" fmla="*/ 163942 h 1304135"/>
                <a:gd name="connsiteX5" fmla="*/ 4181475 w 4181475"/>
                <a:gd name="connsiteY5" fmla="*/ 0 h 1304135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702105 w 4181475"/>
                <a:gd name="connsiteY4" fmla="*/ 202348 h 1304135"/>
                <a:gd name="connsiteX5" fmla="*/ 4181475 w 4181475"/>
                <a:gd name="connsiteY5" fmla="*/ 0 h 1304135"/>
                <a:gd name="connsiteX0" fmla="*/ 0 w 4181475"/>
                <a:gd name="connsiteY0" fmla="*/ 557212 h 1296889"/>
                <a:gd name="connsiteX1" fmla="*/ 1167375 w 4181475"/>
                <a:gd name="connsiteY1" fmla="*/ 1162472 h 1296889"/>
                <a:gd name="connsiteX2" fmla="*/ 2165905 w 4181475"/>
                <a:gd name="connsiteY2" fmla="*/ 1200877 h 1296889"/>
                <a:gd name="connsiteX3" fmla="*/ 3202840 w 4181475"/>
                <a:gd name="connsiteY3" fmla="*/ 586398 h 1296889"/>
                <a:gd name="connsiteX4" fmla="*/ 3702105 w 4181475"/>
                <a:gd name="connsiteY4" fmla="*/ 202348 h 1296889"/>
                <a:gd name="connsiteX5" fmla="*/ 4181475 w 4181475"/>
                <a:gd name="connsiteY5" fmla="*/ 0 h 129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81475" h="1296889">
                  <a:moveTo>
                    <a:pt x="0" y="557212"/>
                  </a:moveTo>
                  <a:cubicBezTo>
                    <a:pt x="388937" y="827087"/>
                    <a:pt x="806391" y="1055195"/>
                    <a:pt x="1167375" y="1162472"/>
                  </a:cubicBezTo>
                  <a:cubicBezTo>
                    <a:pt x="1528359" y="1269749"/>
                    <a:pt x="1826661" y="1296889"/>
                    <a:pt x="2165905" y="1200877"/>
                  </a:cubicBezTo>
                  <a:cubicBezTo>
                    <a:pt x="2505149" y="1104865"/>
                    <a:pt x="2946807" y="752819"/>
                    <a:pt x="3202840" y="586398"/>
                  </a:cubicBezTo>
                  <a:cubicBezTo>
                    <a:pt x="3458873" y="419977"/>
                    <a:pt x="3538999" y="300081"/>
                    <a:pt x="3702105" y="202348"/>
                  </a:cubicBezTo>
                  <a:cubicBezTo>
                    <a:pt x="3865211" y="104615"/>
                    <a:pt x="3999309" y="28575"/>
                    <a:pt x="4181475" y="0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6-Point Star 14"/>
            <p:cNvSpPr/>
            <p:nvPr/>
          </p:nvSpPr>
          <p:spPr>
            <a:xfrm>
              <a:off x="5800960" y="277611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1676400" y="3259137"/>
              <a:ext cx="5972175" cy="1181101"/>
            </a:xfrm>
            <a:custGeom>
              <a:avLst/>
              <a:gdLst>
                <a:gd name="connsiteX0" fmla="*/ 0 w 5972175"/>
                <a:gd name="connsiteY0" fmla="*/ 236538 h 1181101"/>
                <a:gd name="connsiteX1" fmla="*/ 609600 w 5972175"/>
                <a:gd name="connsiteY1" fmla="*/ 712788 h 1181101"/>
                <a:gd name="connsiteX2" fmla="*/ 1419225 w 5972175"/>
                <a:gd name="connsiteY2" fmla="*/ 1084263 h 1181101"/>
                <a:gd name="connsiteX3" fmla="*/ 2066925 w 5972175"/>
                <a:gd name="connsiteY3" fmla="*/ 1112838 h 1181101"/>
                <a:gd name="connsiteX4" fmla="*/ 2990850 w 5972175"/>
                <a:gd name="connsiteY4" fmla="*/ 674688 h 1181101"/>
                <a:gd name="connsiteX5" fmla="*/ 4095750 w 5972175"/>
                <a:gd name="connsiteY5" fmla="*/ 84138 h 1181101"/>
                <a:gd name="connsiteX6" fmla="*/ 5038725 w 5972175"/>
                <a:gd name="connsiteY6" fmla="*/ 169863 h 1181101"/>
                <a:gd name="connsiteX7" fmla="*/ 5972175 w 5972175"/>
                <a:gd name="connsiteY7" fmla="*/ 969963 h 1181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972175" h="1181101">
                  <a:moveTo>
                    <a:pt x="0" y="236538"/>
                  </a:moveTo>
                  <a:cubicBezTo>
                    <a:pt x="186531" y="404019"/>
                    <a:pt x="373063" y="571501"/>
                    <a:pt x="609600" y="712788"/>
                  </a:cubicBezTo>
                  <a:cubicBezTo>
                    <a:pt x="846138" y="854076"/>
                    <a:pt x="1176338" y="1017588"/>
                    <a:pt x="1419225" y="1084263"/>
                  </a:cubicBezTo>
                  <a:cubicBezTo>
                    <a:pt x="1662112" y="1150938"/>
                    <a:pt x="1804988" y="1181101"/>
                    <a:pt x="2066925" y="1112838"/>
                  </a:cubicBezTo>
                  <a:cubicBezTo>
                    <a:pt x="2328863" y="1044576"/>
                    <a:pt x="2652713" y="846138"/>
                    <a:pt x="2990850" y="674688"/>
                  </a:cubicBezTo>
                  <a:cubicBezTo>
                    <a:pt x="3328987" y="503238"/>
                    <a:pt x="3754437" y="168276"/>
                    <a:pt x="4095750" y="84138"/>
                  </a:cubicBezTo>
                  <a:cubicBezTo>
                    <a:pt x="4437063" y="0"/>
                    <a:pt x="4725988" y="22226"/>
                    <a:pt x="5038725" y="169863"/>
                  </a:cubicBezTo>
                  <a:cubicBezTo>
                    <a:pt x="5351462" y="317500"/>
                    <a:pt x="5661818" y="643731"/>
                    <a:pt x="5972175" y="969963"/>
                  </a:cubicBezTo>
                </a:path>
              </a:pathLst>
            </a:custGeom>
            <a:ln w="22225">
              <a:solidFill>
                <a:schemeClr val="accent5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473495" y="3103142"/>
              <a:ext cx="545680" cy="737940"/>
            </a:xfrm>
            <a:prstGeom prst="rect">
              <a:avLst/>
            </a:prstGeom>
            <a:noFill/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bjectiv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32911" y="365750"/>
            <a:ext cx="872198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1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nte Carlo Estim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25"/>
          <p:cNvGrpSpPr/>
          <p:nvPr/>
        </p:nvGrpSpPr>
        <p:grpSpPr>
          <a:xfrm rot="2619979">
            <a:off x="2459290" y="2335595"/>
            <a:ext cx="274696" cy="214302"/>
            <a:chOff x="2075675" y="3191256"/>
            <a:chExt cx="384050" cy="321868"/>
          </a:xfrm>
        </p:grpSpPr>
        <p:sp>
          <p:nvSpPr>
            <p:cNvPr id="19" name="Rectangle 18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>
            <a:off x="2692501" y="2327259"/>
            <a:ext cx="4476050" cy="790610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2994667" y="3271290"/>
            <a:ext cx="1703116" cy="869388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ocument 11"/>
          <p:cNvSpPr/>
          <p:nvPr/>
        </p:nvSpPr>
        <p:spPr>
          <a:xfrm rot="10800000">
            <a:off x="4972478" y="1276812"/>
            <a:ext cx="2087689" cy="869388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688643" y="2548576"/>
            <a:ext cx="1464765" cy="716623"/>
          </a:xfrm>
          <a:custGeom>
            <a:avLst/>
            <a:gdLst>
              <a:gd name="connsiteX0" fmla="*/ 0 w 2047875"/>
              <a:gd name="connsiteY0" fmla="*/ 0 h 1076325"/>
              <a:gd name="connsiteX1" fmla="*/ 638175 w 2047875"/>
              <a:gd name="connsiteY1" fmla="*/ 571500 h 1076325"/>
              <a:gd name="connsiteX2" fmla="*/ 1371600 w 2047875"/>
              <a:gd name="connsiteY2" fmla="*/ 942975 h 1076325"/>
              <a:gd name="connsiteX3" fmla="*/ 2047875 w 2047875"/>
              <a:gd name="connsiteY3" fmla="*/ 1076325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7875" h="1076325">
                <a:moveTo>
                  <a:pt x="0" y="0"/>
                </a:moveTo>
                <a:cubicBezTo>
                  <a:pt x="204787" y="207169"/>
                  <a:pt x="409575" y="414338"/>
                  <a:pt x="638175" y="571500"/>
                </a:cubicBezTo>
                <a:cubicBezTo>
                  <a:pt x="866775" y="728663"/>
                  <a:pt x="1136650" y="858838"/>
                  <a:pt x="1371600" y="942975"/>
                </a:cubicBezTo>
                <a:cubicBezTo>
                  <a:pt x="1606550" y="1027113"/>
                  <a:pt x="1827212" y="1051719"/>
                  <a:pt x="2047875" y="1076325"/>
                </a:cubicBezTo>
              </a:path>
            </a:pathLst>
          </a:custGeom>
          <a:ln w="190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6-Point Star 13"/>
          <p:cNvSpPr/>
          <p:nvPr/>
        </p:nvSpPr>
        <p:spPr>
          <a:xfrm>
            <a:off x="4038511" y="3194579"/>
            <a:ext cx="137348" cy="153422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709081" y="2164897"/>
            <a:ext cx="2990846" cy="863474"/>
          </a:xfrm>
          <a:custGeom>
            <a:avLst/>
            <a:gdLst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48075 w 4181475"/>
              <a:gd name="connsiteY4" fmla="*/ 147637 h 1344612"/>
              <a:gd name="connsiteX5" fmla="*/ 4181475 w 4181475"/>
              <a:gd name="connsiteY5" fmla="*/ 0 h 1344612"/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63700 w 4181475"/>
              <a:gd name="connsiteY4" fmla="*/ 163942 h 1344612"/>
              <a:gd name="connsiteX5" fmla="*/ 4181475 w 4181475"/>
              <a:gd name="connsiteY5" fmla="*/ 0 h 1344612"/>
              <a:gd name="connsiteX0" fmla="*/ 0 w 4181475"/>
              <a:gd name="connsiteY0" fmla="*/ 557212 h 1316952"/>
              <a:gd name="connsiteX1" fmla="*/ 1133475 w 4181475"/>
              <a:gd name="connsiteY1" fmla="*/ 1209675 h 1316952"/>
              <a:gd name="connsiteX2" fmla="*/ 2165905 w 4181475"/>
              <a:gd name="connsiteY2" fmla="*/ 1200877 h 1316952"/>
              <a:gd name="connsiteX3" fmla="*/ 3167063 w 4181475"/>
              <a:gd name="connsiteY3" fmla="*/ 542925 h 1316952"/>
              <a:gd name="connsiteX4" fmla="*/ 3663700 w 4181475"/>
              <a:gd name="connsiteY4" fmla="*/ 163942 h 1316952"/>
              <a:gd name="connsiteX5" fmla="*/ 4181475 w 4181475"/>
              <a:gd name="connsiteY5" fmla="*/ 0 h 1316952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663700 w 4181475"/>
              <a:gd name="connsiteY4" fmla="*/ 163942 h 1304135"/>
              <a:gd name="connsiteX5" fmla="*/ 4181475 w 4181475"/>
              <a:gd name="connsiteY5" fmla="*/ 0 h 1304135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702105 w 4181475"/>
              <a:gd name="connsiteY4" fmla="*/ 202348 h 1304135"/>
              <a:gd name="connsiteX5" fmla="*/ 4181475 w 4181475"/>
              <a:gd name="connsiteY5" fmla="*/ 0 h 1304135"/>
              <a:gd name="connsiteX0" fmla="*/ 0 w 4181475"/>
              <a:gd name="connsiteY0" fmla="*/ 557212 h 1296889"/>
              <a:gd name="connsiteX1" fmla="*/ 1167375 w 4181475"/>
              <a:gd name="connsiteY1" fmla="*/ 1162472 h 1296889"/>
              <a:gd name="connsiteX2" fmla="*/ 2165905 w 4181475"/>
              <a:gd name="connsiteY2" fmla="*/ 1200877 h 1296889"/>
              <a:gd name="connsiteX3" fmla="*/ 3202840 w 4181475"/>
              <a:gd name="connsiteY3" fmla="*/ 586398 h 1296889"/>
              <a:gd name="connsiteX4" fmla="*/ 3702105 w 4181475"/>
              <a:gd name="connsiteY4" fmla="*/ 202348 h 1296889"/>
              <a:gd name="connsiteX5" fmla="*/ 4181475 w 4181475"/>
              <a:gd name="connsiteY5" fmla="*/ 0 h 1296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1475" h="1296889">
                <a:moveTo>
                  <a:pt x="0" y="557212"/>
                </a:moveTo>
                <a:cubicBezTo>
                  <a:pt x="388937" y="827087"/>
                  <a:pt x="806391" y="1055195"/>
                  <a:pt x="1167375" y="1162472"/>
                </a:cubicBezTo>
                <a:cubicBezTo>
                  <a:pt x="1528359" y="1269749"/>
                  <a:pt x="1826661" y="1296889"/>
                  <a:pt x="2165905" y="1200877"/>
                </a:cubicBezTo>
                <a:cubicBezTo>
                  <a:pt x="2505149" y="1104865"/>
                  <a:pt x="2946807" y="752819"/>
                  <a:pt x="3202840" y="586398"/>
                </a:cubicBezTo>
                <a:cubicBezTo>
                  <a:pt x="3458873" y="419977"/>
                  <a:pt x="3538999" y="300081"/>
                  <a:pt x="3702105" y="202348"/>
                </a:cubicBezTo>
                <a:cubicBezTo>
                  <a:pt x="3865211" y="104615"/>
                  <a:pt x="3999309" y="28575"/>
                  <a:pt x="4181475" y="0"/>
                </a:cubicBezTo>
              </a:path>
            </a:pathLst>
          </a:custGeom>
          <a:ln w="190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6-Point Star 15"/>
          <p:cNvSpPr/>
          <p:nvPr/>
        </p:nvSpPr>
        <p:spPr>
          <a:xfrm>
            <a:off x="5659218" y="2069489"/>
            <a:ext cx="137348" cy="153422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709081" y="2391087"/>
            <a:ext cx="4271664" cy="786382"/>
          </a:xfrm>
          <a:custGeom>
            <a:avLst/>
            <a:gdLst>
              <a:gd name="connsiteX0" fmla="*/ 0 w 5972175"/>
              <a:gd name="connsiteY0" fmla="*/ 236538 h 1181101"/>
              <a:gd name="connsiteX1" fmla="*/ 609600 w 5972175"/>
              <a:gd name="connsiteY1" fmla="*/ 712788 h 1181101"/>
              <a:gd name="connsiteX2" fmla="*/ 1419225 w 5972175"/>
              <a:gd name="connsiteY2" fmla="*/ 1084263 h 1181101"/>
              <a:gd name="connsiteX3" fmla="*/ 2066925 w 5972175"/>
              <a:gd name="connsiteY3" fmla="*/ 1112838 h 1181101"/>
              <a:gd name="connsiteX4" fmla="*/ 2990850 w 5972175"/>
              <a:gd name="connsiteY4" fmla="*/ 674688 h 1181101"/>
              <a:gd name="connsiteX5" fmla="*/ 4095750 w 5972175"/>
              <a:gd name="connsiteY5" fmla="*/ 84138 h 1181101"/>
              <a:gd name="connsiteX6" fmla="*/ 5038725 w 5972175"/>
              <a:gd name="connsiteY6" fmla="*/ 169863 h 1181101"/>
              <a:gd name="connsiteX7" fmla="*/ 5972175 w 5972175"/>
              <a:gd name="connsiteY7" fmla="*/ 969963 h 118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2175" h="1181101">
                <a:moveTo>
                  <a:pt x="0" y="236538"/>
                </a:moveTo>
                <a:cubicBezTo>
                  <a:pt x="186531" y="404019"/>
                  <a:pt x="373063" y="571501"/>
                  <a:pt x="609600" y="712788"/>
                </a:cubicBezTo>
                <a:cubicBezTo>
                  <a:pt x="846138" y="854076"/>
                  <a:pt x="1176338" y="1017588"/>
                  <a:pt x="1419225" y="1084263"/>
                </a:cubicBezTo>
                <a:cubicBezTo>
                  <a:pt x="1662112" y="1150938"/>
                  <a:pt x="1804988" y="1181101"/>
                  <a:pt x="2066925" y="1112838"/>
                </a:cubicBezTo>
                <a:cubicBezTo>
                  <a:pt x="2328863" y="1044576"/>
                  <a:pt x="2652713" y="846138"/>
                  <a:pt x="2990850" y="674688"/>
                </a:cubicBezTo>
                <a:cubicBezTo>
                  <a:pt x="3328987" y="503238"/>
                  <a:pt x="3754437" y="168276"/>
                  <a:pt x="4095750" y="84138"/>
                </a:cubicBezTo>
                <a:cubicBezTo>
                  <a:pt x="4437063" y="0"/>
                  <a:pt x="4725988" y="22226"/>
                  <a:pt x="5038725" y="169863"/>
                </a:cubicBezTo>
                <a:cubicBezTo>
                  <a:pt x="5351462" y="317500"/>
                  <a:pt x="5661818" y="643731"/>
                  <a:pt x="5972175" y="969963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1848690" y="2287225"/>
            <a:ext cx="390304" cy="491324"/>
          </a:xfrm>
          <a:prstGeom prst="rect">
            <a:avLst/>
          </a:prstGeom>
          <a:noFill/>
        </p:spPr>
      </p:pic>
      <p:sp>
        <p:nvSpPr>
          <p:cNvPr id="24" name="Freeform 23"/>
          <p:cNvSpPr/>
          <p:nvPr/>
        </p:nvSpPr>
        <p:spPr>
          <a:xfrm>
            <a:off x="2713831" y="2263173"/>
            <a:ext cx="4451182" cy="803960"/>
          </a:xfrm>
          <a:custGeom>
            <a:avLst/>
            <a:gdLst>
              <a:gd name="connsiteX0" fmla="*/ 0 w 5086350"/>
              <a:gd name="connsiteY0" fmla="*/ 337344 h 915988"/>
              <a:gd name="connsiteX1" fmla="*/ 376237 w 5086350"/>
              <a:gd name="connsiteY1" fmla="*/ 599282 h 915988"/>
              <a:gd name="connsiteX2" fmla="*/ 800100 w 5086350"/>
              <a:gd name="connsiteY2" fmla="*/ 832644 h 915988"/>
              <a:gd name="connsiteX3" fmla="*/ 1266825 w 5086350"/>
              <a:gd name="connsiteY3" fmla="*/ 913607 h 915988"/>
              <a:gd name="connsiteX4" fmla="*/ 1743075 w 5086350"/>
              <a:gd name="connsiteY4" fmla="*/ 846932 h 915988"/>
              <a:gd name="connsiteX5" fmla="*/ 2147887 w 5086350"/>
              <a:gd name="connsiteY5" fmla="*/ 656432 h 915988"/>
              <a:gd name="connsiteX6" fmla="*/ 2733675 w 5086350"/>
              <a:gd name="connsiteY6" fmla="*/ 346869 h 915988"/>
              <a:gd name="connsiteX7" fmla="*/ 3076575 w 5086350"/>
              <a:gd name="connsiteY7" fmla="*/ 170657 h 915988"/>
              <a:gd name="connsiteX8" fmla="*/ 3371850 w 5086350"/>
              <a:gd name="connsiteY8" fmla="*/ 56357 h 915988"/>
              <a:gd name="connsiteX9" fmla="*/ 3662362 w 5086350"/>
              <a:gd name="connsiteY9" fmla="*/ 13494 h 915988"/>
              <a:gd name="connsiteX10" fmla="*/ 4005262 w 5086350"/>
              <a:gd name="connsiteY10" fmla="*/ 13494 h 915988"/>
              <a:gd name="connsiteX11" fmla="*/ 4252912 w 5086350"/>
              <a:gd name="connsiteY11" fmla="*/ 94457 h 915988"/>
              <a:gd name="connsiteX12" fmla="*/ 4562475 w 5086350"/>
              <a:gd name="connsiteY12" fmla="*/ 242094 h 915988"/>
              <a:gd name="connsiteX13" fmla="*/ 5086350 w 5086350"/>
              <a:gd name="connsiteY13" fmla="*/ 599282 h 915988"/>
              <a:gd name="connsiteX0" fmla="*/ 0 w 5086350"/>
              <a:gd name="connsiteY0" fmla="*/ 329406 h 908050"/>
              <a:gd name="connsiteX1" fmla="*/ 376237 w 5086350"/>
              <a:gd name="connsiteY1" fmla="*/ 591344 h 908050"/>
              <a:gd name="connsiteX2" fmla="*/ 800100 w 5086350"/>
              <a:gd name="connsiteY2" fmla="*/ 824706 h 908050"/>
              <a:gd name="connsiteX3" fmla="*/ 1266825 w 5086350"/>
              <a:gd name="connsiteY3" fmla="*/ 905669 h 908050"/>
              <a:gd name="connsiteX4" fmla="*/ 1743075 w 5086350"/>
              <a:gd name="connsiteY4" fmla="*/ 838994 h 908050"/>
              <a:gd name="connsiteX5" fmla="*/ 2147887 w 5086350"/>
              <a:gd name="connsiteY5" fmla="*/ 648494 h 908050"/>
              <a:gd name="connsiteX6" fmla="*/ 2733675 w 5086350"/>
              <a:gd name="connsiteY6" fmla="*/ 338931 h 908050"/>
              <a:gd name="connsiteX7" fmla="*/ 3076575 w 5086350"/>
              <a:gd name="connsiteY7" fmla="*/ 162719 h 908050"/>
              <a:gd name="connsiteX8" fmla="*/ 3371850 w 5086350"/>
              <a:gd name="connsiteY8" fmla="*/ 48419 h 908050"/>
              <a:gd name="connsiteX9" fmla="*/ 3662362 w 5086350"/>
              <a:gd name="connsiteY9" fmla="*/ 5556 h 908050"/>
              <a:gd name="connsiteX10" fmla="*/ 4005262 w 5086350"/>
              <a:gd name="connsiteY10" fmla="*/ 15081 h 908050"/>
              <a:gd name="connsiteX11" fmla="*/ 4252912 w 5086350"/>
              <a:gd name="connsiteY11" fmla="*/ 86519 h 908050"/>
              <a:gd name="connsiteX12" fmla="*/ 4562475 w 5086350"/>
              <a:gd name="connsiteY12" fmla="*/ 234156 h 908050"/>
              <a:gd name="connsiteX13" fmla="*/ 5086350 w 5086350"/>
              <a:gd name="connsiteY13" fmla="*/ 591344 h 908050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62475 w 5086350"/>
              <a:gd name="connsiteY12" fmla="*/ 236538 h 910432"/>
              <a:gd name="connsiteX13" fmla="*/ 5086350 w 5086350"/>
              <a:gd name="connsiteY13" fmla="*/ 593726 h 910432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24375 w 5086350"/>
              <a:gd name="connsiteY12" fmla="*/ 260351 h 910432"/>
              <a:gd name="connsiteX13" fmla="*/ 5086350 w 5086350"/>
              <a:gd name="connsiteY13" fmla="*/ 593726 h 910432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24375 w 5086350"/>
              <a:gd name="connsiteY12" fmla="*/ 241301 h 910432"/>
              <a:gd name="connsiteX13" fmla="*/ 5086350 w 5086350"/>
              <a:gd name="connsiteY13" fmla="*/ 593726 h 910432"/>
              <a:gd name="connsiteX0" fmla="*/ 0 w 5086350"/>
              <a:gd name="connsiteY0" fmla="*/ 327025 h 905669"/>
              <a:gd name="connsiteX1" fmla="*/ 376237 w 5086350"/>
              <a:gd name="connsiteY1" fmla="*/ 588963 h 905669"/>
              <a:gd name="connsiteX2" fmla="*/ 800100 w 5086350"/>
              <a:gd name="connsiteY2" fmla="*/ 822325 h 905669"/>
              <a:gd name="connsiteX3" fmla="*/ 1266825 w 5086350"/>
              <a:gd name="connsiteY3" fmla="*/ 903288 h 905669"/>
              <a:gd name="connsiteX4" fmla="*/ 1743075 w 5086350"/>
              <a:gd name="connsiteY4" fmla="*/ 836613 h 905669"/>
              <a:gd name="connsiteX5" fmla="*/ 2147887 w 5086350"/>
              <a:gd name="connsiteY5" fmla="*/ 646113 h 905669"/>
              <a:gd name="connsiteX6" fmla="*/ 2733675 w 5086350"/>
              <a:gd name="connsiteY6" fmla="*/ 336550 h 905669"/>
              <a:gd name="connsiteX7" fmla="*/ 3076575 w 5086350"/>
              <a:gd name="connsiteY7" fmla="*/ 160338 h 905669"/>
              <a:gd name="connsiteX8" fmla="*/ 3371850 w 5086350"/>
              <a:gd name="connsiteY8" fmla="*/ 46038 h 905669"/>
              <a:gd name="connsiteX9" fmla="*/ 3662362 w 5086350"/>
              <a:gd name="connsiteY9" fmla="*/ 3175 h 905669"/>
              <a:gd name="connsiteX10" fmla="*/ 4010024 w 5086350"/>
              <a:gd name="connsiteY10" fmla="*/ 26987 h 905669"/>
              <a:gd name="connsiteX11" fmla="*/ 4252912 w 5086350"/>
              <a:gd name="connsiteY11" fmla="*/ 107950 h 905669"/>
              <a:gd name="connsiteX12" fmla="*/ 4524375 w 5086350"/>
              <a:gd name="connsiteY12" fmla="*/ 236538 h 905669"/>
              <a:gd name="connsiteX13" fmla="*/ 5086350 w 5086350"/>
              <a:gd name="connsiteY13" fmla="*/ 588963 h 90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086350" h="905669">
                <a:moveTo>
                  <a:pt x="0" y="327025"/>
                </a:moveTo>
                <a:cubicBezTo>
                  <a:pt x="121443" y="416719"/>
                  <a:pt x="242887" y="506413"/>
                  <a:pt x="376237" y="588963"/>
                </a:cubicBezTo>
                <a:cubicBezTo>
                  <a:pt x="509587" y="671513"/>
                  <a:pt x="651669" y="769938"/>
                  <a:pt x="800100" y="822325"/>
                </a:cubicBezTo>
                <a:cubicBezTo>
                  <a:pt x="948531" y="874712"/>
                  <a:pt x="1109663" y="900907"/>
                  <a:pt x="1266825" y="903288"/>
                </a:cubicBezTo>
                <a:cubicBezTo>
                  <a:pt x="1423987" y="905669"/>
                  <a:pt x="1596231" y="879475"/>
                  <a:pt x="1743075" y="836613"/>
                </a:cubicBezTo>
                <a:cubicBezTo>
                  <a:pt x="1889919" y="793751"/>
                  <a:pt x="1982787" y="729457"/>
                  <a:pt x="2147887" y="646113"/>
                </a:cubicBezTo>
                <a:cubicBezTo>
                  <a:pt x="2312987" y="562769"/>
                  <a:pt x="2733675" y="336550"/>
                  <a:pt x="2733675" y="336550"/>
                </a:cubicBezTo>
                <a:cubicBezTo>
                  <a:pt x="2888456" y="255588"/>
                  <a:pt x="2970212" y="208757"/>
                  <a:pt x="3076575" y="160338"/>
                </a:cubicBezTo>
                <a:cubicBezTo>
                  <a:pt x="3182938" y="111919"/>
                  <a:pt x="3274219" y="72232"/>
                  <a:pt x="3371850" y="46038"/>
                </a:cubicBezTo>
                <a:cubicBezTo>
                  <a:pt x="3469481" y="19844"/>
                  <a:pt x="3556000" y="6350"/>
                  <a:pt x="3662362" y="3175"/>
                </a:cubicBezTo>
                <a:cubicBezTo>
                  <a:pt x="3768724" y="0"/>
                  <a:pt x="3911599" y="9524"/>
                  <a:pt x="4010024" y="26987"/>
                </a:cubicBezTo>
                <a:cubicBezTo>
                  <a:pt x="4108449" y="44450"/>
                  <a:pt x="4167187" y="73025"/>
                  <a:pt x="4252912" y="107950"/>
                </a:cubicBezTo>
                <a:cubicBezTo>
                  <a:pt x="4338637" y="142875"/>
                  <a:pt x="4385469" y="156369"/>
                  <a:pt x="4524375" y="236538"/>
                </a:cubicBezTo>
                <a:cubicBezTo>
                  <a:pt x="4663281" y="316707"/>
                  <a:pt x="4893865" y="452437"/>
                  <a:pt x="5086350" y="588963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889142" y="4477110"/>
            <a:ext cx="518447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Corbel" pitchFamily="34" charset="0"/>
              <a:buChar char="+"/>
            </a:pPr>
            <a:r>
              <a:rPr lang="en-US" sz="3000" dirty="0" smtClean="0"/>
              <a:t> Handle arbitrary noise models</a:t>
            </a:r>
          </a:p>
          <a:p>
            <a:pPr>
              <a:buFont typeface="Corbel" pitchFamily="34" charset="0"/>
              <a:buChar char="+"/>
            </a:pPr>
            <a:endParaRPr lang="en-US" sz="1600" dirty="0" smtClean="0"/>
          </a:p>
          <a:p>
            <a:pPr>
              <a:buFont typeface="Corbel" pitchFamily="34" charset="0"/>
              <a:buChar char="–"/>
            </a:pPr>
            <a:r>
              <a:rPr lang="en-US" sz="3000" dirty="0" smtClean="0"/>
              <a:t> How many samples?</a:t>
            </a:r>
          </a:p>
          <a:p>
            <a:pPr>
              <a:buFont typeface="Corbel" pitchFamily="34" charset="0"/>
              <a:buChar char="–"/>
            </a:pPr>
            <a:r>
              <a:rPr lang="en-US" sz="3000" dirty="0" smtClean="0"/>
              <a:t> Slow if performed repeatedly</a:t>
            </a:r>
            <a:endParaRPr lang="en-US" sz="30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6460"/>
            <a:ext cx="8229600" cy="1082619"/>
          </a:xfrm>
        </p:spPr>
        <p:txBody>
          <a:bodyPr anchor="t">
            <a:norm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3000" dirty="0" smtClean="0"/>
              <a:t>Compute a priori state distributions along plan</a:t>
            </a:r>
          </a:p>
          <a:p>
            <a:pPr algn="ctr">
              <a:lnSpc>
                <a:spcPct val="100000"/>
              </a:lnSpc>
              <a:buNone/>
            </a:pPr>
            <a:r>
              <a:rPr lang="en-US" sz="2000" dirty="0" smtClean="0"/>
              <a:t>Berg et al. [RSS </a:t>
            </a:r>
            <a:r>
              <a:rPr lang="en-US" sz="2000" dirty="0" smtClean="0">
                <a:latin typeface="Calibri" pitchFamily="34" charset="0"/>
              </a:rPr>
              <a:t>10</a:t>
            </a:r>
            <a:r>
              <a:rPr lang="en-US" sz="2000" dirty="0" smtClean="0"/>
              <a:t>], </a:t>
            </a:r>
            <a:r>
              <a:rPr lang="en-US" sz="2000" dirty="0" err="1" smtClean="0"/>
              <a:t>Bry</a:t>
            </a:r>
            <a:r>
              <a:rPr lang="en-US" sz="2000" dirty="0" smtClean="0"/>
              <a:t> and Roy [ICRA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, </a:t>
            </a:r>
            <a:r>
              <a:rPr lang="en-US" sz="2000" dirty="0" err="1" smtClean="0"/>
              <a:t>Vitus</a:t>
            </a:r>
            <a:r>
              <a:rPr lang="en-US" sz="2000" dirty="0" smtClean="0"/>
              <a:t> and Tomlin [ICRA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</a:t>
            </a:r>
            <a:endParaRPr lang="en-US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19323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166556" y="2812335"/>
            <a:ext cx="5130064" cy="2605054"/>
            <a:chOff x="166555" y="2812335"/>
            <a:chExt cx="5599807" cy="2863866"/>
          </a:xfrm>
        </p:grpSpPr>
        <p:grpSp>
          <p:nvGrpSpPr>
            <p:cNvPr id="2" name="Group 37"/>
            <p:cNvGrpSpPr/>
            <p:nvPr/>
          </p:nvGrpSpPr>
          <p:grpSpPr>
            <a:xfrm rot="2619979">
              <a:off x="727637" y="3797475"/>
              <a:ext cx="312206" cy="263225"/>
              <a:chOff x="2075675" y="3191256"/>
              <a:chExt cx="384050" cy="321868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Flowchart: Document 9"/>
            <p:cNvSpPr/>
            <p:nvPr/>
          </p:nvSpPr>
          <p:spPr>
            <a:xfrm>
              <a:off x="1312532" y="4806813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878781">
              <a:off x="708106" y="3971351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 rot="14521616">
              <a:off x="2814496" y="4041070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 rot="16200000">
              <a:off x="1545585" y="4340544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 rot="18417795">
              <a:off x="5137863" y="4382519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10366" y="3862782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Document 10"/>
            <p:cNvSpPr/>
            <p:nvPr/>
          </p:nvSpPr>
          <p:spPr>
            <a:xfrm rot="10800000">
              <a:off x="3290343" y="2812335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66555" y="3727862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26" name="Oval 25"/>
            <p:cNvSpPr/>
            <p:nvPr/>
          </p:nvSpPr>
          <p:spPr>
            <a:xfrm>
              <a:off x="1015092" y="4060217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203264" y="419538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489281" y="4531768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4054116" y="4257597"/>
            <a:ext cx="302225" cy="420072"/>
          </p:xfrm>
          <a:graphic>
            <a:graphicData uri="http://schemas.openxmlformats.org/presentationml/2006/ole">
              <p:oleObj spid="_x0000_s6147" name="Equation" r:id="rId5" imgW="164880" imgH="228600" progId="Equation.DSMT4">
                <p:embed/>
              </p:oleObj>
            </a:graphicData>
          </a:graphic>
        </p:graphicFrame>
        <p:sp>
          <p:nvSpPr>
            <p:cNvPr id="44" name="Oval 43"/>
            <p:cNvSpPr/>
            <p:nvPr/>
          </p:nvSpPr>
          <p:spPr>
            <a:xfrm rot="17246537">
              <a:off x="3827923" y="3652932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163611" y="4120650"/>
              <a:ext cx="94891" cy="948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26948" y="383016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1949571" y="454614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131614" y="5047440"/>
          <a:ext cx="2270125" cy="530225"/>
        </p:xfrm>
        <a:graphic>
          <a:graphicData uri="http://schemas.openxmlformats.org/presentationml/2006/ole">
            <p:oleObj spid="_x0000_s6161" name="Equation" r:id="rId6" imgW="1143000" imgH="266400" progId="Equation.DSMT4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100401" y="5677506"/>
          <a:ext cx="2892425" cy="481013"/>
        </p:xfrm>
        <a:graphic>
          <a:graphicData uri="http://schemas.openxmlformats.org/presentationml/2006/ole">
            <p:oleObj spid="_x0000_s6162" name="Equation" r:id="rId7" imgW="1447560" imgH="24120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417392" y="2898506"/>
            <a:ext cx="13198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For: </a:t>
            </a:r>
            <a:endParaRPr lang="en-US" sz="30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6211378" y="2636899"/>
          <a:ext cx="1196975" cy="1069975"/>
        </p:xfrm>
        <a:graphic>
          <a:graphicData uri="http://schemas.openxmlformats.org/presentationml/2006/ole">
            <p:oleObj spid="_x0000_s6163" name="Equation" r:id="rId8" imgW="596880" imgH="53316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6143506" y="3723766"/>
          <a:ext cx="1965325" cy="969962"/>
        </p:xfrm>
        <a:graphic>
          <a:graphicData uri="http://schemas.openxmlformats.org/presentationml/2006/ole">
            <p:oleObj spid="_x0000_s6164" name="Equation" r:id="rId9" imgW="977760" imgH="4824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2738" y="5546725"/>
          <a:ext cx="4781550" cy="561975"/>
        </p:xfrm>
        <a:graphic>
          <a:graphicData uri="http://schemas.openxmlformats.org/presentationml/2006/ole">
            <p:oleObj spid="_x0000_s6169" name="Equation" r:id="rId10" imgW="2374560" imgH="2793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V="1">
            <a:off x="3114136" y="4209691"/>
            <a:ext cx="569343" cy="12594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Twilight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13349</TotalTime>
  <Words>537</Words>
  <Application>Microsoft Office PowerPoint</Application>
  <PresentationFormat>On-screen Show (4:3)</PresentationFormat>
  <Paragraphs>193</Paragraphs>
  <Slides>26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wilight</vt:lpstr>
      <vt:lpstr>Equation</vt:lpstr>
      <vt:lpstr>Estimating Probability of Collision for Safe Motion Planning under Gaussian Motion and Sensing Uncertainty</vt:lpstr>
      <vt:lpstr>Motion Planning in the Real World</vt:lpstr>
      <vt:lpstr>Safe Motion Planning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Our Approach</vt:lpstr>
      <vt:lpstr>Truncating Conditional Distributions</vt:lpstr>
      <vt:lpstr>Non-Convex Regions</vt:lpstr>
      <vt:lpstr>Truncating Gaussian Distributions</vt:lpstr>
      <vt:lpstr>Estimating Collision Probability</vt:lpstr>
      <vt:lpstr>Car-like Robot</vt:lpstr>
      <vt:lpstr>Car-like Robot</vt:lpstr>
      <vt:lpstr>Comparison with Prior Methods</vt:lpstr>
      <vt:lpstr>Nonholonomic Flexible Needle</vt:lpstr>
      <vt:lpstr>Nonholonomic Flexible Needle</vt:lpstr>
      <vt:lpstr>Comparison with Prior Methods</vt:lpstr>
      <vt:lpstr>Conclusion</vt:lpstr>
      <vt:lpstr>Future Work</vt:lpstr>
      <vt:lpstr>Thank You!</vt:lpstr>
      <vt:lpstr>ABC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n Alterovitz</dc:creator>
  <cp:lastModifiedBy>Sachin Patil</cp:lastModifiedBy>
  <cp:revision>1668</cp:revision>
  <dcterms:created xsi:type="dcterms:W3CDTF">2011-06-17T22:07:11Z</dcterms:created>
  <dcterms:modified xsi:type="dcterms:W3CDTF">2012-05-03T23:35:35Z</dcterms:modified>
</cp:coreProperties>
</file>